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3DC816" w14:textId="77777777" w:rsidR="00F220DF" w:rsidRPr="00C3633F" w:rsidRDefault="00F220DF" w:rsidP="00F220DF">
      <w:pPr>
        <w:pStyle w:val="a3"/>
        <w:spacing w:before="0" w:beforeAutospacing="0" w:after="0" w:afterAutospacing="0"/>
        <w:jc w:val="center"/>
        <w:rPr>
          <w:color w:val="000000"/>
          <w:sz w:val="28"/>
          <w:szCs w:val="28"/>
          <w:lang w:val="uk-UA"/>
        </w:rPr>
      </w:pPr>
      <w:r w:rsidRPr="00C3633F">
        <w:rPr>
          <w:color w:val="000000"/>
          <w:sz w:val="28"/>
          <w:szCs w:val="28"/>
          <w:lang w:val="uk-UA"/>
        </w:rPr>
        <w:t>Міністерство освіти й науки України</w:t>
      </w:r>
    </w:p>
    <w:p w14:paraId="7031B10E" w14:textId="77777777" w:rsidR="00F220DF" w:rsidRPr="00C3633F" w:rsidRDefault="00F220DF" w:rsidP="00F220DF">
      <w:pPr>
        <w:pStyle w:val="a3"/>
        <w:spacing w:before="0" w:beforeAutospacing="0" w:after="0" w:afterAutospacing="0"/>
        <w:jc w:val="center"/>
        <w:rPr>
          <w:sz w:val="28"/>
          <w:szCs w:val="28"/>
          <w:lang w:val="uk-UA"/>
        </w:rPr>
      </w:pPr>
      <w:r w:rsidRPr="00C3633F">
        <w:rPr>
          <w:color w:val="000000"/>
          <w:sz w:val="28"/>
          <w:szCs w:val="28"/>
          <w:lang w:val="uk-UA"/>
        </w:rPr>
        <w:t>Національний технічний університет України</w:t>
      </w:r>
    </w:p>
    <w:p w14:paraId="3D6267B6" w14:textId="77777777" w:rsidR="00F220DF" w:rsidRPr="00C3633F" w:rsidRDefault="00F220DF" w:rsidP="00F220DF">
      <w:pPr>
        <w:pStyle w:val="a3"/>
        <w:spacing w:before="0" w:beforeAutospacing="0" w:after="0" w:afterAutospacing="0"/>
        <w:jc w:val="center"/>
        <w:rPr>
          <w:color w:val="000000"/>
          <w:sz w:val="28"/>
          <w:szCs w:val="28"/>
          <w:lang w:val="uk-UA"/>
        </w:rPr>
      </w:pPr>
      <w:r w:rsidRPr="00C3633F">
        <w:rPr>
          <w:color w:val="000000"/>
          <w:sz w:val="28"/>
          <w:szCs w:val="28"/>
          <w:lang w:val="uk-UA"/>
        </w:rPr>
        <w:t>«Київський політехнічний інститут ім. Ігоря Сікорського»</w:t>
      </w:r>
    </w:p>
    <w:p w14:paraId="03319440" w14:textId="77777777" w:rsidR="00F220DF" w:rsidRPr="00C3633F" w:rsidRDefault="00F220DF" w:rsidP="00F220DF">
      <w:pPr>
        <w:pStyle w:val="a3"/>
        <w:spacing w:before="0" w:beforeAutospacing="0" w:after="0" w:afterAutospacing="0"/>
        <w:jc w:val="center"/>
        <w:rPr>
          <w:sz w:val="28"/>
          <w:lang w:val="uk-UA"/>
        </w:rPr>
      </w:pPr>
      <w:r w:rsidRPr="00C3633F">
        <w:rPr>
          <w:sz w:val="28"/>
          <w:lang w:val="uk-UA"/>
        </w:rPr>
        <w:t>Кафедра автоматизації проектування енергетичних процесів і систем</w:t>
      </w:r>
    </w:p>
    <w:p w14:paraId="20111AA4" w14:textId="77777777" w:rsidR="00F220DF" w:rsidRPr="00C3633F" w:rsidRDefault="00F220DF" w:rsidP="00F220DF">
      <w:pPr>
        <w:pStyle w:val="a3"/>
        <w:spacing w:before="0" w:beforeAutospacing="0" w:after="0" w:afterAutospacing="0"/>
        <w:jc w:val="center"/>
        <w:rPr>
          <w:lang w:val="uk-UA"/>
        </w:rPr>
      </w:pPr>
    </w:p>
    <w:p w14:paraId="4B37D2AE" w14:textId="77777777" w:rsidR="00F220DF" w:rsidRPr="00C3633F" w:rsidRDefault="00F220DF" w:rsidP="00F220DF">
      <w:pPr>
        <w:jc w:val="center"/>
        <w:rPr>
          <w:rFonts w:ascii="Times New Roman" w:hAnsi="Times New Roman" w:cs="Times New Roman"/>
        </w:rPr>
      </w:pPr>
    </w:p>
    <w:p w14:paraId="379A4A88" w14:textId="77777777" w:rsidR="00F220DF" w:rsidRPr="00C3633F" w:rsidRDefault="00F220DF" w:rsidP="00F220DF">
      <w:pPr>
        <w:jc w:val="center"/>
        <w:rPr>
          <w:rFonts w:ascii="Times New Roman" w:hAnsi="Times New Roman" w:cs="Times New Roman"/>
        </w:rPr>
      </w:pPr>
    </w:p>
    <w:p w14:paraId="352A1DC5" w14:textId="77777777" w:rsidR="00F220DF" w:rsidRPr="00C3633F" w:rsidRDefault="00F220DF" w:rsidP="00F220DF">
      <w:pPr>
        <w:jc w:val="center"/>
        <w:rPr>
          <w:rFonts w:ascii="Times New Roman" w:hAnsi="Times New Roman" w:cs="Times New Roman"/>
        </w:rPr>
      </w:pPr>
    </w:p>
    <w:p w14:paraId="2BC4EAA8" w14:textId="77777777" w:rsidR="00F220DF" w:rsidRPr="00C3633F" w:rsidRDefault="00F220DF" w:rsidP="00F220DF">
      <w:pPr>
        <w:jc w:val="center"/>
        <w:rPr>
          <w:rFonts w:ascii="Times New Roman" w:hAnsi="Times New Roman" w:cs="Times New Roman"/>
        </w:rPr>
      </w:pPr>
    </w:p>
    <w:p w14:paraId="3C6AEB93" w14:textId="77777777" w:rsidR="00F220DF" w:rsidRPr="00C3633F" w:rsidRDefault="00F220DF" w:rsidP="00F220DF">
      <w:pPr>
        <w:jc w:val="center"/>
        <w:rPr>
          <w:rFonts w:ascii="Times New Roman" w:hAnsi="Times New Roman" w:cs="Times New Roman"/>
        </w:rPr>
      </w:pPr>
    </w:p>
    <w:p w14:paraId="6CDC373F" w14:textId="77777777" w:rsidR="00F220DF" w:rsidRPr="00C3633F" w:rsidRDefault="00F220DF" w:rsidP="00F220DF">
      <w:pPr>
        <w:jc w:val="center"/>
        <w:rPr>
          <w:rFonts w:ascii="Times New Roman" w:hAnsi="Times New Roman" w:cs="Times New Roman"/>
        </w:rPr>
      </w:pPr>
    </w:p>
    <w:p w14:paraId="57406BB7" w14:textId="77777777" w:rsidR="00F220DF" w:rsidRPr="00C3633F" w:rsidRDefault="00F220DF" w:rsidP="00F220DF">
      <w:pPr>
        <w:jc w:val="center"/>
        <w:rPr>
          <w:rFonts w:ascii="Times New Roman" w:hAnsi="Times New Roman" w:cs="Times New Roman"/>
        </w:rPr>
      </w:pPr>
    </w:p>
    <w:p w14:paraId="5D7120D3" w14:textId="77777777" w:rsidR="00F220DF" w:rsidRPr="00C3633F" w:rsidRDefault="00F220DF" w:rsidP="00F220DF">
      <w:pPr>
        <w:jc w:val="center"/>
        <w:rPr>
          <w:rFonts w:ascii="Times New Roman" w:hAnsi="Times New Roman" w:cs="Times New Roman"/>
        </w:rPr>
      </w:pPr>
    </w:p>
    <w:p w14:paraId="58051438" w14:textId="77777777" w:rsidR="00F220DF" w:rsidRPr="00C3633F" w:rsidRDefault="00F220DF" w:rsidP="00F220D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3633F">
        <w:rPr>
          <w:rFonts w:ascii="Times New Roman" w:hAnsi="Times New Roman" w:cs="Times New Roman"/>
          <w:sz w:val="28"/>
          <w:szCs w:val="28"/>
        </w:rPr>
        <w:t>ЗВІТ</w:t>
      </w:r>
    </w:p>
    <w:p w14:paraId="55E592D1" w14:textId="0B86E693" w:rsidR="00F220DF" w:rsidRPr="00663E2B" w:rsidRDefault="00F220DF" w:rsidP="00F220D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C3633F">
        <w:rPr>
          <w:rFonts w:ascii="Times New Roman" w:hAnsi="Times New Roman" w:cs="Times New Roman"/>
          <w:sz w:val="28"/>
          <w:szCs w:val="28"/>
        </w:rPr>
        <w:t>Про виконання лабораторної роботи №</w:t>
      </w:r>
      <w:r w:rsidR="00663E2B"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633E3A09" w14:textId="4F918A17" w:rsidR="00F220DF" w:rsidRPr="00C3633F" w:rsidRDefault="00F220DF" w:rsidP="00F220D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3633F">
        <w:rPr>
          <w:rFonts w:ascii="Times New Roman" w:hAnsi="Times New Roman" w:cs="Times New Roman"/>
          <w:sz w:val="28"/>
          <w:szCs w:val="28"/>
        </w:rPr>
        <w:t>З дисципліни «Комп’ютерне моделювання та оптимізація»</w:t>
      </w:r>
    </w:p>
    <w:p w14:paraId="1CEF43FD" w14:textId="061A878A" w:rsidR="00F220DF" w:rsidRPr="00C3633F" w:rsidRDefault="00663E2B" w:rsidP="00F220DF">
      <w:pPr>
        <w:jc w:val="center"/>
        <w:rPr>
          <w:rFonts w:ascii="Times New Roman" w:hAnsi="Times New Roman" w:cs="Times New Roman"/>
          <w:sz w:val="28"/>
          <w:szCs w:val="28"/>
        </w:rPr>
      </w:pPr>
      <w:r w:rsidRPr="00663E2B">
        <w:rPr>
          <w:rFonts w:ascii="Times New Roman" w:hAnsi="Times New Roman" w:cs="Times New Roman"/>
          <w:b/>
          <w:sz w:val="28"/>
          <w:szCs w:val="28"/>
        </w:rPr>
        <w:t>Комп’ютерне розв’язання рівнянь та їх систем</w:t>
      </w:r>
    </w:p>
    <w:p w14:paraId="221003C0" w14:textId="77777777" w:rsidR="00F220DF" w:rsidRPr="00C3633F" w:rsidRDefault="00F220DF" w:rsidP="00F220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B6C9120" w14:textId="15098A06" w:rsidR="00F220DF" w:rsidRPr="00C3633F" w:rsidRDefault="00F220DF" w:rsidP="00F220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A00BE21" w14:textId="77777777" w:rsidR="00D91631" w:rsidRPr="00C3633F" w:rsidRDefault="00D91631" w:rsidP="00F220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F085130" w14:textId="77777777" w:rsidR="00F220DF" w:rsidRPr="00C3633F" w:rsidRDefault="00F220DF" w:rsidP="00F220DF">
      <w:pPr>
        <w:ind w:left="5954" w:hanging="1134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3633F">
        <w:rPr>
          <w:rFonts w:ascii="Times New Roman" w:hAnsi="Times New Roman" w:cs="Times New Roman"/>
          <w:sz w:val="28"/>
          <w:szCs w:val="28"/>
          <w:lang w:val="en-US"/>
        </w:rPr>
        <w:t>TI</w:t>
      </w:r>
      <w:r w:rsidRPr="00C3633F">
        <w:rPr>
          <w:rFonts w:ascii="Times New Roman" w:hAnsi="Times New Roman" w:cs="Times New Roman"/>
          <w:sz w:val="28"/>
          <w:szCs w:val="28"/>
        </w:rPr>
        <w:t>-</w:t>
      </w:r>
      <w:r w:rsidRPr="00C3633F">
        <w:rPr>
          <w:rFonts w:ascii="Times New Roman" w:hAnsi="Times New Roman" w:cs="Times New Roman"/>
          <w:sz w:val="28"/>
          <w:szCs w:val="28"/>
          <w:lang w:val="ru-RU"/>
        </w:rPr>
        <w:t xml:space="preserve">92 </w:t>
      </w:r>
      <w:r w:rsidRPr="00C3633F">
        <w:rPr>
          <w:rFonts w:ascii="Times New Roman" w:hAnsi="Times New Roman" w:cs="Times New Roman"/>
          <w:sz w:val="28"/>
          <w:szCs w:val="28"/>
        </w:rPr>
        <w:t xml:space="preserve">Черноусова Дениса </w:t>
      </w:r>
    </w:p>
    <w:p w14:paraId="2D1F931A" w14:textId="51DF096A" w:rsidR="00F220DF" w:rsidRPr="00C3633F" w:rsidRDefault="00F220DF" w:rsidP="00F220DF">
      <w:pPr>
        <w:ind w:left="5954" w:hanging="1134"/>
        <w:jc w:val="center"/>
        <w:rPr>
          <w:rFonts w:ascii="Times New Roman" w:hAnsi="Times New Roman" w:cs="Times New Roman"/>
          <w:sz w:val="28"/>
          <w:szCs w:val="28"/>
        </w:rPr>
      </w:pPr>
      <w:r w:rsidRPr="00C3633F">
        <w:rPr>
          <w:rFonts w:ascii="Times New Roman" w:hAnsi="Times New Roman" w:cs="Times New Roman"/>
          <w:sz w:val="28"/>
          <w:szCs w:val="28"/>
        </w:rPr>
        <w:t>Перевіри</w:t>
      </w:r>
      <w:r w:rsidR="002E4104" w:rsidRPr="00C3633F">
        <w:rPr>
          <w:rFonts w:ascii="Times New Roman" w:hAnsi="Times New Roman" w:cs="Times New Roman"/>
          <w:sz w:val="28"/>
          <w:szCs w:val="28"/>
        </w:rPr>
        <w:t>в</w:t>
      </w:r>
      <w:r w:rsidRPr="00C3633F">
        <w:rPr>
          <w:rFonts w:ascii="Times New Roman" w:hAnsi="Times New Roman" w:cs="Times New Roman"/>
          <w:sz w:val="28"/>
          <w:szCs w:val="28"/>
        </w:rPr>
        <w:t xml:space="preserve"> </w:t>
      </w:r>
      <w:r w:rsidR="002E4104" w:rsidRPr="00C3633F">
        <w:rPr>
          <w:rFonts w:ascii="Times New Roman" w:hAnsi="Times New Roman" w:cs="Times New Roman"/>
          <w:sz w:val="28"/>
          <w:szCs w:val="28"/>
        </w:rPr>
        <w:t>проф</w:t>
      </w:r>
      <w:r w:rsidRPr="00C3633F">
        <w:rPr>
          <w:rFonts w:ascii="Times New Roman" w:hAnsi="Times New Roman" w:cs="Times New Roman"/>
          <w:sz w:val="28"/>
          <w:szCs w:val="28"/>
        </w:rPr>
        <w:t>.</w:t>
      </w:r>
      <w:r w:rsidR="0016308B">
        <w:rPr>
          <w:rFonts w:ascii="Times New Roman" w:hAnsi="Times New Roman" w:cs="Times New Roman"/>
          <w:sz w:val="28"/>
          <w:szCs w:val="28"/>
        </w:rPr>
        <w:t xml:space="preserve"> д.т.н.</w:t>
      </w:r>
      <w:r w:rsidRPr="00C3633F">
        <w:rPr>
          <w:rFonts w:ascii="Times New Roman" w:hAnsi="Times New Roman" w:cs="Times New Roman"/>
          <w:sz w:val="28"/>
          <w:szCs w:val="28"/>
        </w:rPr>
        <w:t xml:space="preserve"> </w:t>
      </w:r>
      <w:r w:rsidR="002E4104" w:rsidRPr="00C3633F">
        <w:rPr>
          <w:rFonts w:ascii="Times New Roman" w:hAnsi="Times New Roman" w:cs="Times New Roman"/>
          <w:sz w:val="28"/>
          <w:szCs w:val="28"/>
        </w:rPr>
        <w:t>Шушура О. М.</w:t>
      </w:r>
    </w:p>
    <w:p w14:paraId="2F5B1F3E" w14:textId="77777777" w:rsidR="00F220DF" w:rsidRPr="00C3633F" w:rsidRDefault="00F220DF" w:rsidP="00F220DF">
      <w:pPr>
        <w:tabs>
          <w:tab w:val="center" w:pos="4677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283C07D3" w14:textId="4993E74A" w:rsidR="0003729E" w:rsidRPr="00C3633F" w:rsidRDefault="0003729E" w:rsidP="00F220DF">
      <w:pPr>
        <w:tabs>
          <w:tab w:val="center" w:pos="4677"/>
        </w:tabs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4A1CD4E7" w14:textId="4F2085A6" w:rsidR="0003729E" w:rsidRPr="00C3633F" w:rsidRDefault="0003729E" w:rsidP="00F220DF">
      <w:pPr>
        <w:tabs>
          <w:tab w:val="center" w:pos="4677"/>
        </w:tabs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2DB40214" w14:textId="6DC08BC2" w:rsidR="0003729E" w:rsidRPr="00C3633F" w:rsidRDefault="0003729E" w:rsidP="00F220DF">
      <w:pPr>
        <w:tabs>
          <w:tab w:val="center" w:pos="4677"/>
        </w:tabs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0EBE9128" w14:textId="3FD372CA" w:rsidR="0003729E" w:rsidRPr="00C3633F" w:rsidRDefault="0003729E" w:rsidP="00F220DF">
      <w:pPr>
        <w:tabs>
          <w:tab w:val="center" w:pos="4677"/>
        </w:tabs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2DE77F42" w14:textId="2509D295" w:rsidR="0003729E" w:rsidRPr="00C3633F" w:rsidRDefault="0003729E" w:rsidP="00F220DF">
      <w:pPr>
        <w:tabs>
          <w:tab w:val="center" w:pos="4677"/>
        </w:tabs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04E05C2C" w14:textId="2E3CC6BF" w:rsidR="0003729E" w:rsidRPr="00C3633F" w:rsidRDefault="0003729E" w:rsidP="00F220DF">
      <w:pPr>
        <w:tabs>
          <w:tab w:val="center" w:pos="4677"/>
        </w:tabs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0BC2EA59" w14:textId="77777777" w:rsidR="0003729E" w:rsidRPr="00C3633F" w:rsidRDefault="0003729E" w:rsidP="00F220DF">
      <w:pPr>
        <w:tabs>
          <w:tab w:val="center" w:pos="4677"/>
        </w:tabs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26F8B87C" w14:textId="4A72D1A9" w:rsidR="00C91C81" w:rsidRPr="00C3633F" w:rsidRDefault="00F220DF" w:rsidP="00D91631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3633F">
        <w:rPr>
          <w:rFonts w:ascii="Times New Roman" w:hAnsi="Times New Roman" w:cs="Times New Roman"/>
          <w:sz w:val="28"/>
          <w:szCs w:val="28"/>
        </w:rPr>
        <w:t xml:space="preserve">Київ </w:t>
      </w:r>
      <w:r w:rsidR="00D91631" w:rsidRPr="00C3633F">
        <w:rPr>
          <w:rFonts w:ascii="Times New Roman" w:hAnsi="Times New Roman" w:cs="Times New Roman"/>
          <w:sz w:val="28"/>
          <w:szCs w:val="28"/>
        </w:rPr>
        <w:t>–</w:t>
      </w:r>
      <w:r w:rsidRPr="00C3633F">
        <w:rPr>
          <w:rFonts w:ascii="Times New Roman" w:hAnsi="Times New Roman" w:cs="Times New Roman"/>
          <w:sz w:val="28"/>
          <w:szCs w:val="28"/>
        </w:rPr>
        <w:t xml:space="preserve"> 202</w:t>
      </w:r>
      <w:r w:rsidRPr="00C3633F">
        <w:rPr>
          <w:rFonts w:ascii="Times New Roman" w:hAnsi="Times New Roman" w:cs="Times New Roman"/>
          <w:sz w:val="28"/>
          <w:szCs w:val="28"/>
          <w:lang w:val="ru-RU"/>
        </w:rPr>
        <w:t>1</w:t>
      </w:r>
    </w:p>
    <w:p w14:paraId="35CD9E07" w14:textId="18503BBE" w:rsidR="00C3633F" w:rsidRPr="00007493" w:rsidRDefault="00C3633F" w:rsidP="0003729E">
      <w:pPr>
        <w:rPr>
          <w:rFonts w:ascii="Times New Roman" w:hAnsi="Times New Roman" w:cs="Times New Roman"/>
          <w:noProof/>
          <w:sz w:val="32"/>
          <w:szCs w:val="32"/>
          <w:lang w:val="ru-RU"/>
        </w:rPr>
      </w:pPr>
      <w:r w:rsidRPr="00007493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58240" behindDoc="0" locked="0" layoutInCell="1" allowOverlap="1" wp14:anchorId="76B1B942" wp14:editId="794DFFAD">
            <wp:simplePos x="0" y="0"/>
            <wp:positionH relativeFrom="margin">
              <wp:align>left</wp:align>
            </wp:positionH>
            <wp:positionV relativeFrom="paragraph">
              <wp:posOffset>1905</wp:posOffset>
            </wp:positionV>
            <wp:extent cx="1965960" cy="308610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48" t="9239" r="15493" b="6448"/>
                    <a:stretch/>
                  </pic:blipFill>
                  <pic:spPr bwMode="auto">
                    <a:xfrm>
                      <a:off x="0" y="0"/>
                      <a:ext cx="1972611" cy="3096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07493">
        <w:rPr>
          <w:rFonts w:ascii="Times New Roman" w:hAnsi="Times New Roman" w:cs="Times New Roman"/>
          <w:noProof/>
          <w:sz w:val="32"/>
          <w:szCs w:val="32"/>
          <w:lang w:val="en-US"/>
        </w:rPr>
        <w:t>g</w:t>
      </w:r>
      <w:r w:rsidRPr="00007493">
        <w:rPr>
          <w:rFonts w:ascii="Times New Roman" w:hAnsi="Times New Roman" w:cs="Times New Roman"/>
          <w:noProof/>
          <w:sz w:val="32"/>
          <w:szCs w:val="32"/>
          <w:lang w:val="ru-RU"/>
        </w:rPr>
        <w:t xml:space="preserve"> = </w:t>
      </w:r>
      <w:r w:rsidR="00431EE1" w:rsidRPr="00007493">
        <w:rPr>
          <w:rFonts w:ascii="Times New Roman" w:hAnsi="Times New Roman" w:cs="Times New Roman"/>
          <w:noProof/>
          <w:sz w:val="32"/>
          <w:szCs w:val="32"/>
          <w:lang w:val="ru-RU"/>
        </w:rPr>
        <w:t>3</w:t>
      </w:r>
    </w:p>
    <w:p w14:paraId="59109C2C" w14:textId="5DF695D1" w:rsidR="00431EE1" w:rsidRPr="00007493" w:rsidRDefault="00431EE1" w:rsidP="0003729E">
      <w:pPr>
        <w:rPr>
          <w:rFonts w:ascii="Times New Roman" w:hAnsi="Times New Roman" w:cs="Times New Roman"/>
          <w:noProof/>
          <w:sz w:val="32"/>
          <w:szCs w:val="32"/>
          <w:lang w:val="ru-RU"/>
        </w:rPr>
      </w:pPr>
      <w:r w:rsidRPr="00007493">
        <w:rPr>
          <w:rFonts w:ascii="Times New Roman" w:hAnsi="Times New Roman" w:cs="Times New Roman"/>
          <w:noProof/>
          <w:sz w:val="32"/>
          <w:szCs w:val="32"/>
          <w:lang w:val="en-US"/>
        </w:rPr>
        <w:t>k</w:t>
      </w:r>
      <w:r w:rsidRPr="00007493">
        <w:rPr>
          <w:rFonts w:ascii="Times New Roman" w:hAnsi="Times New Roman" w:cs="Times New Roman"/>
          <w:noProof/>
          <w:sz w:val="32"/>
          <w:szCs w:val="32"/>
          <w:lang w:val="ru-RU"/>
        </w:rPr>
        <w:t xml:space="preserve"> = 2</w:t>
      </w:r>
    </w:p>
    <w:p w14:paraId="74ADA3BD" w14:textId="3CF2154D" w:rsidR="0003729E" w:rsidRPr="00007493" w:rsidRDefault="0003729E" w:rsidP="0003729E">
      <w:pPr>
        <w:rPr>
          <w:rFonts w:ascii="Times New Roman" w:hAnsi="Times New Roman" w:cs="Times New Roman"/>
          <w:noProof/>
          <w:sz w:val="32"/>
          <w:szCs w:val="32"/>
        </w:rPr>
      </w:pPr>
    </w:p>
    <w:p w14:paraId="5C5E922C" w14:textId="3E972C36" w:rsidR="00D91631" w:rsidRPr="00007493" w:rsidRDefault="00C3633F" w:rsidP="00506D19">
      <w:pPr>
        <w:rPr>
          <w:rFonts w:ascii="Times New Roman" w:hAnsi="Times New Roman" w:cs="Times New Roman"/>
          <w:sz w:val="32"/>
          <w:szCs w:val="32"/>
        </w:rPr>
      </w:pPr>
      <w:r w:rsidRPr="00007493">
        <w:rPr>
          <w:rFonts w:ascii="Times New Roman" w:hAnsi="Times New Roman" w:cs="Times New Roman"/>
          <w:sz w:val="32"/>
          <w:szCs w:val="32"/>
        </w:rPr>
        <w:t>g – остання цифра у номері студентського квитка, а k – передостання.</w:t>
      </w:r>
    </w:p>
    <w:p w14:paraId="4887F087" w14:textId="22234DE0" w:rsidR="00D4398E" w:rsidRDefault="00D4398E" w:rsidP="00506D19">
      <w:pPr>
        <w:rPr>
          <w:rFonts w:ascii="Times New Roman" w:hAnsi="Times New Roman" w:cs="Times New Roman"/>
          <w:sz w:val="28"/>
        </w:rPr>
      </w:pPr>
    </w:p>
    <w:p w14:paraId="3F6F5441" w14:textId="2D001F33" w:rsidR="00D4398E" w:rsidRDefault="00D4398E" w:rsidP="00506D19">
      <w:pPr>
        <w:rPr>
          <w:rFonts w:ascii="Times New Roman" w:hAnsi="Times New Roman" w:cs="Times New Roman"/>
          <w:sz w:val="28"/>
        </w:rPr>
      </w:pPr>
    </w:p>
    <w:p w14:paraId="78B9BC58" w14:textId="087B6D7D" w:rsidR="00D4398E" w:rsidRDefault="00D4398E" w:rsidP="00506D19">
      <w:pPr>
        <w:rPr>
          <w:rFonts w:ascii="Times New Roman" w:hAnsi="Times New Roman" w:cs="Times New Roman"/>
          <w:sz w:val="28"/>
        </w:rPr>
      </w:pPr>
    </w:p>
    <w:p w14:paraId="02240F15" w14:textId="3C6354B9" w:rsidR="00D4398E" w:rsidRPr="005F2BC1" w:rsidRDefault="00D4398E" w:rsidP="00506D19">
      <w:pPr>
        <w:rPr>
          <w:rFonts w:ascii="Times New Roman" w:hAnsi="Times New Roman" w:cs="Times New Roman"/>
          <w:sz w:val="28"/>
          <w:lang w:val="ru-RU"/>
        </w:rPr>
      </w:pPr>
    </w:p>
    <w:p w14:paraId="015BC29F" w14:textId="77777777" w:rsidR="00007493" w:rsidRDefault="00007493" w:rsidP="00007493">
      <w:pPr>
        <w:spacing w:before="240"/>
        <w:jc w:val="center"/>
        <w:rPr>
          <w:rFonts w:ascii="Times New Roman" w:hAnsi="Times New Roman" w:cs="Times New Roman"/>
          <w:sz w:val="28"/>
        </w:rPr>
      </w:pPr>
    </w:p>
    <w:p w14:paraId="1BBCBFED" w14:textId="67E6190C" w:rsidR="00D4398E" w:rsidRPr="007C3CE7" w:rsidRDefault="000E64E7" w:rsidP="00007493">
      <w:pPr>
        <w:spacing w:before="240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7C3CE7">
        <w:rPr>
          <w:rFonts w:ascii="Times New Roman" w:hAnsi="Times New Roman" w:cs="Times New Roman"/>
          <w:b/>
          <w:sz w:val="32"/>
          <w:szCs w:val="28"/>
        </w:rPr>
        <w:t>Завдання</w:t>
      </w:r>
    </w:p>
    <w:p w14:paraId="640A25AE" w14:textId="77777777" w:rsidR="000E64E7" w:rsidRPr="007C3CE7" w:rsidRDefault="000E64E7" w:rsidP="000E64E7">
      <w:pPr>
        <w:spacing w:after="120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7C3CE7">
        <w:rPr>
          <w:rFonts w:ascii="Times New Roman" w:hAnsi="Times New Roman" w:cs="Times New Roman"/>
          <w:noProof/>
          <w:sz w:val="28"/>
          <w:szCs w:val="28"/>
        </w:rPr>
        <w:t>Розробити алгоритми та програмне забезпечення для розв’язку наведеної задачі вказаними методами. Алгоритми представити у вигляді блок-схем або діаграм діяльності UML. Програмне забезпечення розробити на будь-якій сучасній мові програмування. Відділеня коренів здійснити побудовою графіків функції з використанням математичних пакетів. Абсолютна похибка</w:t>
      </w:r>
      <w:r w:rsidRPr="007C3CE7">
        <w:rPr>
          <w:rFonts w:ascii="Times New Roman" w:hAnsi="Times New Roman" w:cs="Times New Roman"/>
          <w:sz w:val="28"/>
        </w:rPr>
        <w:t xml:space="preserve"> має дорівнювати 0,01. </w:t>
      </w:r>
      <w:r w:rsidRPr="007C3CE7">
        <w:rPr>
          <w:rFonts w:ascii="Times New Roman" w:hAnsi="Times New Roman" w:cs="Times New Roman"/>
          <w:noProof/>
          <w:sz w:val="28"/>
          <w:szCs w:val="28"/>
        </w:rPr>
        <w:t>Знайти точне значення розв’язку задачі за допомогою математичних бібліотек та порівняти його зі значенням, отриманим в результаті роботи розробленого програмного забезпечення.</w:t>
      </w:r>
    </w:p>
    <w:p w14:paraId="74545F65" w14:textId="77777777" w:rsidR="000E64E7" w:rsidRPr="007C3CE7" w:rsidRDefault="000E64E7" w:rsidP="000E64E7">
      <w:pPr>
        <w:pStyle w:val="a4"/>
        <w:widowControl/>
        <w:numPr>
          <w:ilvl w:val="0"/>
          <w:numId w:val="2"/>
        </w:numPr>
        <w:spacing w:before="0" w:after="120"/>
        <w:jc w:val="both"/>
        <w:rPr>
          <w:b w:val="0"/>
          <w:sz w:val="28"/>
          <w:szCs w:val="28"/>
          <w:lang w:val="uk-UA"/>
        </w:rPr>
      </w:pPr>
      <w:r w:rsidRPr="007C3CE7">
        <w:rPr>
          <w:b w:val="0"/>
          <w:sz w:val="28"/>
          <w:szCs w:val="28"/>
          <w:lang w:val="uk-UA"/>
        </w:rPr>
        <w:t xml:space="preserve">Знайти розв’язок рівняння </w:t>
      </w:r>
      <w:r w:rsidRPr="007C3CE7">
        <w:rPr>
          <w:position w:val="-10"/>
        </w:rPr>
        <w:object w:dxaOrig="3440" w:dyaOrig="360" w14:anchorId="57E446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6pt;height:18pt" o:ole="" fillcolor="window">
            <v:imagedata r:id="rId9" o:title=""/>
          </v:shape>
          <o:OLEObject Type="Embed" ProgID="Equation.3" ShapeID="_x0000_i1025" DrawAspect="Content" ObjectID="_1682409743" r:id="rId10"/>
        </w:object>
      </w:r>
      <w:r w:rsidRPr="007C3CE7">
        <w:rPr>
          <w:b w:val="0"/>
          <w:sz w:val="28"/>
          <w:szCs w:val="28"/>
          <w:lang w:val="uk-UA"/>
        </w:rPr>
        <w:t>=0 (де g – остання цифра у номері студентського квитка, а k – передостання) методами ділення навпіл, хорд та дотичних (Ньютона).</w:t>
      </w:r>
    </w:p>
    <w:p w14:paraId="63DCA811" w14:textId="77777777" w:rsidR="000E64E7" w:rsidRPr="007C3CE7" w:rsidRDefault="000E64E7" w:rsidP="000E64E7">
      <w:pPr>
        <w:pStyle w:val="a4"/>
        <w:widowControl/>
        <w:numPr>
          <w:ilvl w:val="0"/>
          <w:numId w:val="2"/>
        </w:numPr>
        <w:spacing w:before="0" w:after="120"/>
        <w:jc w:val="both"/>
        <w:rPr>
          <w:b w:val="0"/>
          <w:sz w:val="28"/>
          <w:szCs w:val="28"/>
          <w:lang w:val="uk-UA"/>
        </w:rPr>
      </w:pPr>
      <w:r w:rsidRPr="007C3CE7">
        <w:rPr>
          <w:b w:val="0"/>
          <w:sz w:val="28"/>
          <w:szCs w:val="28"/>
          <w:lang w:val="uk-UA"/>
        </w:rPr>
        <w:t xml:space="preserve">Знайти розв’язок рівняння </w:t>
      </w:r>
      <w:r w:rsidRPr="007C3CE7">
        <w:rPr>
          <w:position w:val="-10"/>
        </w:rPr>
        <w:object w:dxaOrig="3680" w:dyaOrig="320" w14:anchorId="6B7D5654">
          <v:shape id="_x0000_i1026" type="#_x0000_t75" style="width:183.6pt;height:15.6pt" o:ole="" fillcolor="window">
            <v:imagedata r:id="rId11" o:title=""/>
          </v:shape>
          <o:OLEObject Type="Embed" ProgID="Equation.3" ShapeID="_x0000_i1026" DrawAspect="Content" ObjectID="_1682409744" r:id="rId12"/>
        </w:object>
      </w:r>
      <w:r w:rsidRPr="007C3CE7">
        <w:rPr>
          <w:b w:val="0"/>
          <w:sz w:val="28"/>
          <w:szCs w:val="28"/>
          <w:lang w:val="uk-UA"/>
        </w:rPr>
        <w:t>=0 (де g – остання цифра у номері студентського квитка, а k – передостання) методом ітерацій.</w:t>
      </w:r>
    </w:p>
    <w:p w14:paraId="2328701D" w14:textId="6EC4E8B9" w:rsidR="000E64E7" w:rsidRPr="007C3CE7" w:rsidRDefault="000E64E7" w:rsidP="000E64E7">
      <w:pPr>
        <w:pStyle w:val="a4"/>
        <w:widowControl/>
        <w:numPr>
          <w:ilvl w:val="0"/>
          <w:numId w:val="2"/>
        </w:numPr>
        <w:spacing w:before="0" w:after="120"/>
        <w:jc w:val="both"/>
        <w:rPr>
          <w:b w:val="0"/>
          <w:sz w:val="28"/>
          <w:szCs w:val="28"/>
          <w:lang w:val="uk-UA"/>
        </w:rPr>
      </w:pPr>
      <w:r w:rsidRPr="007C3CE7">
        <w:rPr>
          <w:b w:val="0"/>
          <w:sz w:val="28"/>
          <w:szCs w:val="28"/>
          <w:lang w:val="uk-UA"/>
        </w:rPr>
        <w:t>Знайти розв’язок СЛАР методом:  Гауса - для парних g, Крамера - для непарних g</w:t>
      </w:r>
      <w:r w:rsidR="00DF548B">
        <w:rPr>
          <w:b w:val="0"/>
          <w:sz w:val="28"/>
          <w:szCs w:val="28"/>
          <w:lang w:val="en-US"/>
        </w:rPr>
        <w:t xml:space="preserve"> = 3</w:t>
      </w:r>
      <w:r w:rsidRPr="007C3CE7">
        <w:rPr>
          <w:b w:val="0"/>
          <w:sz w:val="28"/>
          <w:szCs w:val="28"/>
          <w:lang w:val="uk-UA"/>
        </w:rPr>
        <w:t xml:space="preserve">: </w:t>
      </w:r>
    </w:p>
    <w:p w14:paraId="6161DD81" w14:textId="77777777" w:rsidR="000E64E7" w:rsidRPr="007C3CE7" w:rsidRDefault="000E64E7" w:rsidP="000E64E7">
      <w:pPr>
        <w:pStyle w:val="a4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 w:rsidRPr="007C3CE7">
        <w:rPr>
          <w:b w:val="0"/>
          <w:position w:val="-50"/>
          <w:sz w:val="28"/>
          <w:szCs w:val="28"/>
          <w:lang w:val="uk-UA"/>
        </w:rPr>
        <w:object w:dxaOrig="4120" w:dyaOrig="1120" w14:anchorId="4265BA45">
          <v:shape id="_x0000_i1027" type="#_x0000_t75" style="width:206.4pt;height:56.4pt" o:ole="">
            <v:imagedata r:id="rId13" o:title=""/>
          </v:shape>
          <o:OLEObject Type="Embed" ProgID="Equation.DSMT4" ShapeID="_x0000_i1027" DrawAspect="Content" ObjectID="_1682409745" r:id="rId14"/>
        </w:object>
      </w:r>
    </w:p>
    <w:p w14:paraId="027B76F5" w14:textId="77777777" w:rsidR="000E64E7" w:rsidRPr="007C3CE7" w:rsidRDefault="000E64E7" w:rsidP="000E64E7">
      <w:pPr>
        <w:pStyle w:val="a4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 w:rsidRPr="007C3CE7">
        <w:rPr>
          <w:b w:val="0"/>
          <w:sz w:val="28"/>
          <w:szCs w:val="28"/>
          <w:lang w:val="uk-UA"/>
        </w:rPr>
        <w:t>де g – остання цифра у номері студентського квитка, а k – передостання.</w:t>
      </w:r>
    </w:p>
    <w:p w14:paraId="558F475B" w14:textId="77777777" w:rsidR="000E64E7" w:rsidRPr="007C3CE7" w:rsidRDefault="000E64E7" w:rsidP="000E64E7">
      <w:pPr>
        <w:pStyle w:val="a4"/>
        <w:widowControl/>
        <w:numPr>
          <w:ilvl w:val="0"/>
          <w:numId w:val="2"/>
        </w:numPr>
        <w:spacing w:before="0" w:after="120"/>
        <w:jc w:val="both"/>
        <w:rPr>
          <w:b w:val="0"/>
          <w:sz w:val="28"/>
          <w:szCs w:val="28"/>
          <w:lang w:val="uk-UA"/>
        </w:rPr>
      </w:pPr>
      <w:r w:rsidRPr="007C3CE7">
        <w:rPr>
          <w:b w:val="0"/>
          <w:sz w:val="28"/>
          <w:szCs w:val="28"/>
          <w:lang w:val="uk-UA"/>
        </w:rPr>
        <w:t>Знайти з точністю 0,01 розв’язок системи нелінійних рівнянь методами Ньютона та Зейделя:</w:t>
      </w:r>
    </w:p>
    <w:p w14:paraId="74B14A4B" w14:textId="77777777" w:rsidR="000E64E7" w:rsidRPr="007C3CE7" w:rsidRDefault="000E64E7" w:rsidP="000E64E7">
      <w:pPr>
        <w:pStyle w:val="a4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 w:rsidRPr="007C3CE7">
        <w:rPr>
          <w:b w:val="0"/>
          <w:position w:val="-30"/>
          <w:sz w:val="28"/>
          <w:szCs w:val="28"/>
          <w:lang w:val="uk-UA"/>
        </w:rPr>
        <w:object w:dxaOrig="4760" w:dyaOrig="720" w14:anchorId="53A7B651">
          <v:shape id="_x0000_i1028" type="#_x0000_t75" style="width:237.6pt;height:36pt" o:ole="">
            <v:imagedata r:id="rId15" o:title=""/>
          </v:shape>
          <o:OLEObject Type="Embed" ProgID="Equation.DSMT4" ShapeID="_x0000_i1028" DrawAspect="Content" ObjectID="_1682409746" r:id="rId16"/>
        </w:object>
      </w:r>
    </w:p>
    <w:p w14:paraId="507C2717" w14:textId="240013A2" w:rsidR="000E64E7" w:rsidRPr="007C3CE7" w:rsidRDefault="000E64E7" w:rsidP="000E64E7">
      <w:pPr>
        <w:pStyle w:val="a4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 w:rsidRPr="007C3CE7">
        <w:rPr>
          <w:b w:val="0"/>
          <w:sz w:val="28"/>
          <w:szCs w:val="28"/>
          <w:lang w:val="uk-UA"/>
        </w:rPr>
        <w:lastRenderedPageBreak/>
        <w:t>де g – остання цифра у номері студентського квитка, а k – передостання. Для пошуку початкового наближення використати побудову графіків рівнянь.</w:t>
      </w:r>
    </w:p>
    <w:p w14:paraId="758CECF1" w14:textId="7DC9FA3E" w:rsidR="00007493" w:rsidRPr="002B68A3" w:rsidRDefault="00007493" w:rsidP="00007493">
      <w:pPr>
        <w:jc w:val="center"/>
        <w:rPr>
          <w:rFonts w:ascii="Times New Roman" w:hAnsi="Times New Roman" w:cs="Times New Roman"/>
          <w:b/>
          <w:sz w:val="32"/>
          <w:szCs w:val="28"/>
        </w:rPr>
      </w:pPr>
      <w:r w:rsidRPr="002B68A3">
        <w:rPr>
          <w:rFonts w:ascii="Times New Roman" w:hAnsi="Times New Roman" w:cs="Times New Roman"/>
          <w:b/>
          <w:sz w:val="32"/>
          <w:szCs w:val="28"/>
        </w:rPr>
        <w:t>Алгоритми</w:t>
      </w:r>
    </w:p>
    <w:p w14:paraId="3A6AC440" w14:textId="25336F32" w:rsidR="00007493" w:rsidRDefault="00007493" w:rsidP="00007493">
      <w:p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61312" behindDoc="0" locked="0" layoutInCell="1" allowOverlap="1" wp14:anchorId="530604BC" wp14:editId="57787E1F">
            <wp:simplePos x="0" y="0"/>
            <wp:positionH relativeFrom="margin">
              <wp:posOffset>452755</wp:posOffset>
            </wp:positionH>
            <wp:positionV relativeFrom="paragraph">
              <wp:posOffset>242570</wp:posOffset>
            </wp:positionV>
            <wp:extent cx="5547995" cy="7962900"/>
            <wp:effectExtent l="0" t="0" r="0" b="0"/>
            <wp:wrapTopAndBottom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91" t="770" r="3611" b="2406"/>
                    <a:stretch/>
                  </pic:blipFill>
                  <pic:spPr bwMode="auto">
                    <a:xfrm>
                      <a:off x="0" y="0"/>
                      <a:ext cx="5547995" cy="796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45C7">
        <w:rPr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686D48">
        <w:rPr>
          <w:rFonts w:ascii="Times New Roman" w:hAnsi="Times New Roman" w:cs="Times New Roman"/>
          <w:b/>
          <w:bCs/>
          <w:color w:val="000000"/>
          <w:sz w:val="28"/>
          <w:szCs w:val="28"/>
        </w:rPr>
        <w:t>Метод половинного ділення</w:t>
      </w:r>
    </w:p>
    <w:p w14:paraId="4940578D" w14:textId="36BB6847" w:rsidR="00A17824" w:rsidRPr="009E6003" w:rsidRDefault="00686D48" w:rsidP="009E600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86D48"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 wp14:anchorId="4CD6A5F1" wp14:editId="1DEE55FE">
            <wp:simplePos x="0" y="0"/>
            <wp:positionH relativeFrom="margin">
              <wp:align>center</wp:align>
            </wp:positionH>
            <wp:positionV relativeFrom="paragraph">
              <wp:posOffset>310515</wp:posOffset>
            </wp:positionV>
            <wp:extent cx="5905500" cy="8938260"/>
            <wp:effectExtent l="0" t="0" r="0" b="0"/>
            <wp:wrapTopAndBottom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15" r="1650" b="1484"/>
                    <a:stretch/>
                  </pic:blipFill>
                  <pic:spPr bwMode="auto">
                    <a:xfrm>
                      <a:off x="0" y="0"/>
                      <a:ext cx="5905500" cy="893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86D48">
        <w:rPr>
          <w:rFonts w:ascii="Times New Roman" w:hAnsi="Times New Roman" w:cs="Times New Roman"/>
          <w:b/>
          <w:sz w:val="28"/>
          <w:szCs w:val="28"/>
        </w:rPr>
        <w:t>М</w:t>
      </w:r>
      <w:r w:rsidR="00802E73" w:rsidRPr="00686D48">
        <w:rPr>
          <w:rFonts w:ascii="Times New Roman" w:hAnsi="Times New Roman" w:cs="Times New Roman"/>
          <w:b/>
          <w:sz w:val="28"/>
          <w:szCs w:val="28"/>
        </w:rPr>
        <w:t xml:space="preserve">етод </w:t>
      </w:r>
      <w:r w:rsidR="00273528" w:rsidRPr="00686D48">
        <w:rPr>
          <w:rFonts w:ascii="Times New Roman" w:hAnsi="Times New Roman" w:cs="Times New Roman"/>
          <w:b/>
          <w:sz w:val="28"/>
          <w:szCs w:val="28"/>
        </w:rPr>
        <w:t>х</w:t>
      </w:r>
      <w:r w:rsidR="00802E73" w:rsidRPr="00686D48">
        <w:rPr>
          <w:rFonts w:ascii="Times New Roman" w:hAnsi="Times New Roman" w:cs="Times New Roman"/>
          <w:b/>
          <w:sz w:val="28"/>
          <w:szCs w:val="28"/>
        </w:rPr>
        <w:t>орд</w:t>
      </w:r>
    </w:p>
    <w:p w14:paraId="61637973" w14:textId="149C3F98" w:rsidR="00AC45C7" w:rsidRPr="004C4EFF" w:rsidRDefault="00A17824" w:rsidP="00185616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 wp14:anchorId="190219A0" wp14:editId="6FF30A06">
            <wp:simplePos x="0" y="0"/>
            <wp:positionH relativeFrom="margin">
              <wp:align>center</wp:align>
            </wp:positionH>
            <wp:positionV relativeFrom="paragraph">
              <wp:posOffset>339090</wp:posOffset>
            </wp:positionV>
            <wp:extent cx="5890260" cy="8900160"/>
            <wp:effectExtent l="0" t="0" r="0" b="0"/>
            <wp:wrapTopAndBottom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95" b="1815"/>
                    <a:stretch/>
                  </pic:blipFill>
                  <pic:spPr bwMode="auto">
                    <a:xfrm>
                      <a:off x="0" y="0"/>
                      <a:ext cx="5890260" cy="890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4C4EFF" w:rsidRPr="004C4EFF">
        <w:rPr>
          <w:rFonts w:ascii="Times New Roman" w:hAnsi="Times New Roman" w:cs="Times New Roman"/>
          <w:b/>
          <w:color w:val="000000"/>
          <w:sz w:val="28"/>
          <w:szCs w:val="28"/>
        </w:rPr>
        <w:t>Метод дотичних (Ньютона)</w:t>
      </w:r>
    </w:p>
    <w:p w14:paraId="1B2EDA9B" w14:textId="200161E8" w:rsidR="00AC45C7" w:rsidRPr="003C2B68" w:rsidRDefault="009E6003" w:rsidP="00185616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anchor distT="0" distB="0" distL="114300" distR="114300" simplePos="0" relativeHeight="251664384" behindDoc="0" locked="0" layoutInCell="1" allowOverlap="1" wp14:anchorId="2A7DED51" wp14:editId="5A9969F7">
            <wp:simplePos x="0" y="0"/>
            <wp:positionH relativeFrom="margin">
              <wp:align>left</wp:align>
            </wp:positionH>
            <wp:positionV relativeFrom="paragraph">
              <wp:posOffset>405765</wp:posOffset>
            </wp:positionV>
            <wp:extent cx="6233160" cy="6295390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79"/>
                    <a:stretch/>
                  </pic:blipFill>
                  <pic:spPr bwMode="auto">
                    <a:xfrm>
                      <a:off x="0" y="0"/>
                      <a:ext cx="6233160" cy="629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8"/>
        </w:rPr>
        <w:t>Метод простих ітерацій</w:t>
      </w:r>
    </w:p>
    <w:p w14:paraId="64AD8AD3" w14:textId="7C10136F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357FA258" w14:textId="6B5BD237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6768F4AB" w14:textId="0F5EA405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68EF298D" w14:textId="6753A304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1336181E" w14:textId="4EE7544C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6CFC9F44" w14:textId="68AEEECB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1678340D" w14:textId="7D5C8EB7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4C7BE4EE" w14:textId="15520B01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4FD074CF" w14:textId="3A13A54E" w:rsidR="00AC45C7" w:rsidRPr="003C2B68" w:rsidRDefault="009749B2" w:rsidP="00185616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  <w:lang w:val="en-US"/>
        </w:rPr>
        <w:lastRenderedPageBreak/>
        <w:drawing>
          <wp:anchor distT="0" distB="0" distL="114300" distR="114300" simplePos="0" relativeHeight="251665408" behindDoc="0" locked="0" layoutInCell="1" allowOverlap="1" wp14:anchorId="2B6C4BAC" wp14:editId="11A12B19">
            <wp:simplePos x="0" y="0"/>
            <wp:positionH relativeFrom="page">
              <wp:align>left</wp:align>
            </wp:positionH>
            <wp:positionV relativeFrom="paragraph">
              <wp:posOffset>506730</wp:posOffset>
            </wp:positionV>
            <wp:extent cx="7574280" cy="5136515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125" cy="513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2B68" w:rsidRPr="003C2B68">
        <w:rPr>
          <w:rFonts w:ascii="Times New Roman" w:hAnsi="Times New Roman" w:cs="Times New Roman"/>
          <w:b/>
          <w:sz w:val="28"/>
          <w:lang w:val="en-US"/>
        </w:rPr>
        <w:t>Метод Крамера</w:t>
      </w:r>
    </w:p>
    <w:p w14:paraId="19254B48" w14:textId="50828420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2D85E622" w14:textId="7D707ED5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4BFC1A6A" w14:textId="6B660704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66EDF9FE" w14:textId="1D5B262E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57C261A0" w14:textId="080A113F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35E65380" w14:textId="5BD3AFAB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7F4D6252" w14:textId="2EAE0C1D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65409105" w14:textId="2B48597A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4ED5FDD4" w14:textId="39BC0D74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424CC412" w14:textId="08D33BB1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355533FC" w14:textId="4E420572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7A036295" w14:textId="4B69CCE0" w:rsidR="00AC45C7" w:rsidRPr="00B34DB0" w:rsidRDefault="00DC427B" w:rsidP="00185616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  <w:lang w:val="en-US"/>
        </w:rPr>
        <w:lastRenderedPageBreak/>
        <w:drawing>
          <wp:anchor distT="0" distB="0" distL="114300" distR="114300" simplePos="0" relativeHeight="251666432" behindDoc="0" locked="0" layoutInCell="1" allowOverlap="1" wp14:anchorId="11DB372D" wp14:editId="34E586FE">
            <wp:simplePos x="0" y="0"/>
            <wp:positionH relativeFrom="page">
              <wp:align>left</wp:align>
            </wp:positionH>
            <wp:positionV relativeFrom="paragraph">
              <wp:posOffset>501015</wp:posOffset>
            </wp:positionV>
            <wp:extent cx="7540625" cy="5318760"/>
            <wp:effectExtent l="0" t="0" r="0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0625" cy="531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49B2">
        <w:rPr>
          <w:rFonts w:ascii="Times New Roman" w:hAnsi="Times New Roman" w:cs="Times New Roman"/>
          <w:b/>
          <w:sz w:val="28"/>
        </w:rPr>
        <w:t>Метод Ньютона</w:t>
      </w:r>
    </w:p>
    <w:p w14:paraId="1C978504" w14:textId="1C0A1F91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7330883C" w14:textId="134A7D1E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70C87C32" w14:textId="49E54B1E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1013B709" w14:textId="35C85D3A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3CC98EBD" w14:textId="12245655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0F435F38" w14:textId="1A540052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2E4DD032" w14:textId="00872BEC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6FA2D427" w14:textId="54B1C0CC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423E29DA" w14:textId="65D85E91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38B0E0BB" w14:textId="74AA29AA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3F0D66C1" w14:textId="002BC7AB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2A979E86" w14:textId="0BC21621" w:rsidR="00AC45C7" w:rsidRDefault="001E7E19" w:rsidP="00185616">
      <w:pPr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b/>
          <w:bCs/>
          <w:noProof/>
          <w:color w:val="000000"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 wp14:anchorId="293EAD22" wp14:editId="142274A1">
            <wp:simplePos x="0" y="0"/>
            <wp:positionH relativeFrom="page">
              <wp:align>left</wp:align>
            </wp:positionH>
            <wp:positionV relativeFrom="paragraph">
              <wp:posOffset>247650</wp:posOffset>
            </wp:positionV>
            <wp:extent cx="7543800" cy="5320665"/>
            <wp:effectExtent l="0" t="0" r="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216" cy="5325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144A">
        <w:rPr>
          <w:b/>
          <w:bCs/>
          <w:color w:val="000000"/>
          <w:sz w:val="28"/>
          <w:szCs w:val="28"/>
        </w:rPr>
        <w:t>Метод Зейделя</w:t>
      </w:r>
    </w:p>
    <w:p w14:paraId="19D7AC80" w14:textId="0201738F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0CBAEC40" w14:textId="7A0608AC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5487B2DF" w14:textId="74E6046D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3744CD9F" w14:textId="659128B2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0CD33000" w14:textId="5982F168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1D72124A" w14:textId="7CB2E183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3EF11AF5" w14:textId="2CEFEEBE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2678C7E3" w14:textId="13E9F0C1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4711FB2F" w14:textId="08152D36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3C39317F" w14:textId="792CA41C" w:rsidR="00AC45C7" w:rsidRDefault="00AC45C7" w:rsidP="00185616">
      <w:pPr>
        <w:jc w:val="center"/>
        <w:rPr>
          <w:rFonts w:ascii="Times New Roman" w:hAnsi="Times New Roman" w:cs="Times New Roman"/>
          <w:sz w:val="28"/>
          <w:lang w:val="en-US"/>
        </w:rPr>
      </w:pPr>
    </w:p>
    <w:p w14:paraId="4F4E4069" w14:textId="5AC0CBD1" w:rsidR="00AC45C7" w:rsidRPr="007733C7" w:rsidRDefault="00AC45C7" w:rsidP="00601246">
      <w:pPr>
        <w:rPr>
          <w:rFonts w:ascii="Times New Roman" w:hAnsi="Times New Roman" w:cs="Times New Roman"/>
          <w:sz w:val="28"/>
        </w:rPr>
      </w:pPr>
    </w:p>
    <w:p w14:paraId="4E601098" w14:textId="28CD2DB9" w:rsidR="004C332A" w:rsidRDefault="00601246" w:rsidP="003A145D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3864BED4" wp14:editId="1470C7A3">
            <wp:simplePos x="0" y="0"/>
            <wp:positionH relativeFrom="margin">
              <wp:align>center</wp:align>
            </wp:positionH>
            <wp:positionV relativeFrom="paragraph">
              <wp:posOffset>438150</wp:posOffset>
            </wp:positionV>
            <wp:extent cx="6808470" cy="4899660"/>
            <wp:effectExtent l="0" t="0" r="0" b="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6" t="867" r="1764" b="1648"/>
                    <a:stretch/>
                  </pic:blipFill>
                  <pic:spPr bwMode="auto">
                    <a:xfrm>
                      <a:off x="0" y="0"/>
                      <a:ext cx="6808470" cy="48996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73E2" w:rsidRPr="005F73E2">
        <w:rPr>
          <w:rFonts w:ascii="Times New Roman" w:hAnsi="Times New Roman" w:cs="Times New Roman"/>
          <w:b/>
          <w:sz w:val="32"/>
        </w:rPr>
        <w:t>Результати роботи</w:t>
      </w:r>
    </w:p>
    <w:p w14:paraId="4474B48A" w14:textId="52F129AE" w:rsidR="004D2CFE" w:rsidRDefault="004D2CFE" w:rsidP="004D2CFE">
      <w:pPr>
        <w:jc w:val="center"/>
        <w:rPr>
          <w:rFonts w:ascii="Times New Roman" w:hAnsi="Times New Roman" w:cs="Times New Roman"/>
          <w:noProof/>
          <w:sz w:val="28"/>
        </w:rPr>
      </w:pPr>
    </w:p>
    <w:p w14:paraId="6B198768" w14:textId="7EDBD928" w:rsidR="00415322" w:rsidRDefault="00415322" w:rsidP="00FF62C1">
      <w:pPr>
        <w:jc w:val="center"/>
        <w:rPr>
          <w:rFonts w:ascii="Times New Roman" w:hAnsi="Times New Roman" w:cs="Times New Roman"/>
          <w:noProof/>
          <w:sz w:val="28"/>
        </w:rPr>
      </w:pPr>
    </w:p>
    <w:p w14:paraId="18DC2145" w14:textId="77777777" w:rsidR="004D2CFE" w:rsidRDefault="004D2CFE" w:rsidP="00081063">
      <w:pPr>
        <w:tabs>
          <w:tab w:val="left" w:pos="8187"/>
        </w:tabs>
        <w:rPr>
          <w:noProof/>
        </w:rPr>
      </w:pPr>
    </w:p>
    <w:p w14:paraId="057FD910" w14:textId="7236AF08" w:rsidR="004D2CFE" w:rsidRDefault="004D2CFE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7AB48293" w14:textId="77777777" w:rsidR="004D2CFE" w:rsidRDefault="004D2CFE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419C0013" w14:textId="77777777" w:rsidR="004D2CFE" w:rsidRDefault="004D2CFE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3B5D4611" w14:textId="77777777" w:rsidR="004D2CFE" w:rsidRDefault="004D2CFE" w:rsidP="004D2CFE">
      <w:pPr>
        <w:rPr>
          <w:rFonts w:ascii="Times New Roman" w:hAnsi="Times New Roman" w:cs="Times New Roman"/>
          <w:sz w:val="28"/>
          <w:lang w:val="en-US"/>
        </w:rPr>
      </w:pPr>
    </w:p>
    <w:p w14:paraId="063E4D91" w14:textId="77777777" w:rsidR="004D2CFE" w:rsidRDefault="004D2CFE" w:rsidP="004D2CFE">
      <w:pPr>
        <w:jc w:val="center"/>
        <w:rPr>
          <w:rFonts w:ascii="Times New Roman" w:hAnsi="Times New Roman" w:cs="Times New Roman"/>
          <w:noProof/>
          <w:sz w:val="28"/>
        </w:rPr>
      </w:pPr>
    </w:p>
    <w:p w14:paraId="69A6AC1E" w14:textId="77777777" w:rsidR="004D2CFE" w:rsidRDefault="004D2CFE" w:rsidP="004D2CFE">
      <w:pPr>
        <w:jc w:val="center"/>
        <w:rPr>
          <w:rFonts w:ascii="Times New Roman" w:hAnsi="Times New Roman" w:cs="Times New Roman"/>
          <w:noProof/>
          <w:sz w:val="28"/>
        </w:rPr>
      </w:pPr>
    </w:p>
    <w:p w14:paraId="5A3C52DD" w14:textId="32200FF1" w:rsidR="004D2CFE" w:rsidRDefault="004D2CFE" w:rsidP="004D2CFE">
      <w:pPr>
        <w:jc w:val="center"/>
        <w:rPr>
          <w:rFonts w:ascii="Times New Roman" w:hAnsi="Times New Roman" w:cs="Times New Roman"/>
          <w:noProof/>
          <w:sz w:val="28"/>
        </w:rPr>
      </w:pPr>
    </w:p>
    <w:p w14:paraId="13107063" w14:textId="78B445A7" w:rsidR="00816C3D" w:rsidRDefault="00816C3D" w:rsidP="004D2CFE">
      <w:pPr>
        <w:jc w:val="center"/>
        <w:rPr>
          <w:rFonts w:ascii="Times New Roman" w:hAnsi="Times New Roman" w:cs="Times New Roman"/>
          <w:noProof/>
          <w:sz w:val="28"/>
        </w:rPr>
      </w:pPr>
    </w:p>
    <w:p w14:paraId="36E100A5" w14:textId="77777777" w:rsidR="00816C3D" w:rsidRDefault="00816C3D" w:rsidP="004D2CFE">
      <w:pPr>
        <w:jc w:val="center"/>
        <w:rPr>
          <w:rFonts w:ascii="Times New Roman" w:hAnsi="Times New Roman" w:cs="Times New Roman"/>
          <w:noProof/>
          <w:sz w:val="28"/>
        </w:rPr>
      </w:pPr>
    </w:p>
    <w:p w14:paraId="2F3B4652" w14:textId="1FF66BEE" w:rsidR="004D2CFE" w:rsidRPr="004D2CFE" w:rsidRDefault="004D2CFE" w:rsidP="004D2CFE">
      <w:pPr>
        <w:jc w:val="center"/>
        <w:rPr>
          <w:rFonts w:ascii="Times New Roman" w:hAnsi="Times New Roman" w:cs="Times New Roman"/>
          <w:noProof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</w:rPr>
        <w:lastRenderedPageBreak/>
        <w:t xml:space="preserve">Графік для </w:t>
      </w:r>
      <w:r w:rsidRPr="00FF62C1">
        <w:rPr>
          <w:rFonts w:ascii="Times New Roman" w:hAnsi="Times New Roman" w:cs="Times New Roman"/>
          <w:b/>
          <w:noProof/>
          <w:sz w:val="28"/>
        </w:rPr>
        <w:t xml:space="preserve">Завдання </w:t>
      </w:r>
      <w:r>
        <w:rPr>
          <w:rFonts w:ascii="Times New Roman" w:hAnsi="Times New Roman" w:cs="Times New Roman"/>
          <w:b/>
          <w:noProof/>
          <w:sz w:val="28"/>
          <w:lang w:val="en-US"/>
        </w:rPr>
        <w:t>1</w:t>
      </w:r>
    </w:p>
    <w:p w14:paraId="1ECD27CE" w14:textId="53711C66" w:rsidR="004D2CFE" w:rsidRPr="003415BD" w:rsidRDefault="004D2CFE" w:rsidP="0073066D">
      <w:pPr>
        <w:jc w:val="center"/>
        <w:rPr>
          <w:noProof/>
          <w:sz w:val="28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DE885E" wp14:editId="6ADA9E16">
            <wp:simplePos x="0" y="0"/>
            <wp:positionH relativeFrom="margin">
              <wp:align>center</wp:align>
            </wp:positionH>
            <wp:positionV relativeFrom="paragraph">
              <wp:posOffset>352425</wp:posOffset>
            </wp:positionV>
            <wp:extent cx="4792980" cy="3771265"/>
            <wp:effectExtent l="0" t="0" r="7620" b="635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2980" cy="3771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D2CFE">
        <w:rPr>
          <w:noProof/>
          <w:sz w:val="28"/>
          <w:lang w:val="en-US"/>
        </w:rPr>
        <w:t xml:space="preserve">y = </w:t>
      </w:r>
      <w:r w:rsidRPr="004D2CFE">
        <w:rPr>
          <w:noProof/>
          <w:sz w:val="28"/>
        </w:rPr>
        <w:t>(x-6)^2 + sin(x-6)</w:t>
      </w:r>
      <w:r w:rsidRPr="004D2CFE">
        <w:rPr>
          <w:noProof/>
          <w:sz w:val="28"/>
          <w:lang w:val="en-US"/>
        </w:rPr>
        <w:t xml:space="preserve"> = 0</w:t>
      </w:r>
      <w:r w:rsidR="003415BD">
        <w:rPr>
          <w:noProof/>
          <w:sz w:val="28"/>
        </w:rPr>
        <w:t xml:space="preserve"> </w:t>
      </w:r>
    </w:p>
    <w:p w14:paraId="38C22AF0" w14:textId="5D3DE492" w:rsidR="003415BD" w:rsidRPr="003415BD" w:rsidRDefault="003415BD" w:rsidP="0073066D">
      <w:pPr>
        <w:jc w:val="center"/>
        <w:rPr>
          <w:noProof/>
          <w:sz w:val="28"/>
        </w:rPr>
      </w:pPr>
      <w:r>
        <w:rPr>
          <w:noProof/>
          <w:sz w:val="28"/>
        </w:rPr>
        <w:t>Корені : х = 5.123 та х = 6</w:t>
      </w:r>
    </w:p>
    <w:p w14:paraId="793E0021" w14:textId="355B49A6" w:rsidR="003415BD" w:rsidRPr="003415BD" w:rsidRDefault="003415BD" w:rsidP="003415BD">
      <w:pPr>
        <w:tabs>
          <w:tab w:val="left" w:pos="8187"/>
        </w:tabs>
        <w:jc w:val="center"/>
        <w:rPr>
          <w:rFonts w:ascii="Times New Roman" w:hAnsi="Times New Roman" w:cs="Times New Roman"/>
          <w:b/>
          <w:noProof/>
          <w:sz w:val="28"/>
          <w:lang w:val="en-US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04720B9" wp14:editId="473CF2FF">
            <wp:simplePos x="0" y="0"/>
            <wp:positionH relativeFrom="margin">
              <wp:align>center</wp:align>
            </wp:positionH>
            <wp:positionV relativeFrom="paragraph">
              <wp:posOffset>327025</wp:posOffset>
            </wp:positionV>
            <wp:extent cx="4778375" cy="3573780"/>
            <wp:effectExtent l="0" t="0" r="3175" b="762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8375" cy="3573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2CFE">
        <w:rPr>
          <w:rFonts w:ascii="Times New Roman" w:hAnsi="Times New Roman" w:cs="Times New Roman"/>
          <w:noProof/>
          <w:sz w:val="28"/>
        </w:rPr>
        <w:t xml:space="preserve">Графік для </w:t>
      </w:r>
      <w:r w:rsidR="004D2CFE" w:rsidRPr="00FF62C1">
        <w:rPr>
          <w:rFonts w:ascii="Times New Roman" w:hAnsi="Times New Roman" w:cs="Times New Roman"/>
          <w:b/>
          <w:noProof/>
          <w:sz w:val="28"/>
        </w:rPr>
        <w:t>Завдання</w:t>
      </w:r>
      <w:r w:rsidR="004D2CFE">
        <w:rPr>
          <w:rFonts w:ascii="Times New Roman" w:hAnsi="Times New Roman" w:cs="Times New Roman"/>
          <w:b/>
          <w:noProof/>
          <w:sz w:val="28"/>
          <w:lang w:val="en-US"/>
        </w:rPr>
        <w:t xml:space="preserve"> 2</w:t>
      </w:r>
    </w:p>
    <w:p w14:paraId="5ABF9F42" w14:textId="3853D42C" w:rsidR="004D2CFE" w:rsidRDefault="004D2CFE" w:rsidP="004D2CFE">
      <w:pPr>
        <w:tabs>
          <w:tab w:val="left" w:pos="8187"/>
        </w:tabs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y = (2x-10*3) – sin (x – 10 * 3/2)</w:t>
      </w:r>
    </w:p>
    <w:p w14:paraId="2C10101E" w14:textId="7C59D197" w:rsidR="0073066D" w:rsidRPr="0073066D" w:rsidRDefault="00644D07" w:rsidP="0073066D">
      <w:pPr>
        <w:tabs>
          <w:tab w:val="left" w:pos="8187"/>
        </w:tabs>
        <w:jc w:val="center"/>
        <w:rPr>
          <w:rFonts w:ascii="Times New Roman" w:hAnsi="Times New Roman" w:cs="Times New Roman"/>
          <w:noProof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</w:rPr>
        <w:t>Корінь</w:t>
      </w:r>
      <w:r>
        <w:rPr>
          <w:rFonts w:ascii="Times New Roman" w:hAnsi="Times New Roman" w:cs="Times New Roman"/>
          <w:noProof/>
          <w:sz w:val="28"/>
          <w:lang w:val="en-US"/>
        </w:rPr>
        <w:t xml:space="preserve"> </w:t>
      </w:r>
      <w:r w:rsidR="0073066D">
        <w:rPr>
          <w:rFonts w:ascii="Times New Roman" w:hAnsi="Times New Roman" w:cs="Times New Roman"/>
          <w:noProof/>
          <w:sz w:val="28"/>
          <w:lang w:val="en-US"/>
        </w:rPr>
        <w:t>x = 15</w:t>
      </w:r>
    </w:p>
    <w:p w14:paraId="5BF7325C" w14:textId="53F3132C" w:rsidR="004D2CFE" w:rsidRPr="0097444D" w:rsidRDefault="0097444D" w:rsidP="0097444D">
      <w:pPr>
        <w:tabs>
          <w:tab w:val="left" w:pos="8187"/>
        </w:tabs>
        <w:jc w:val="center"/>
        <w:rPr>
          <w:rFonts w:ascii="Times New Roman" w:hAnsi="Times New Roman" w:cs="Times New Roman"/>
          <w:b/>
          <w:noProof/>
          <w:sz w:val="28"/>
          <w:lang w:val="en-US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0975C54D" wp14:editId="757779C4">
            <wp:simplePos x="0" y="0"/>
            <wp:positionH relativeFrom="margin">
              <wp:posOffset>-308610</wp:posOffset>
            </wp:positionH>
            <wp:positionV relativeFrom="paragraph">
              <wp:posOffset>712470</wp:posOffset>
            </wp:positionV>
            <wp:extent cx="6888480" cy="2952750"/>
            <wp:effectExtent l="0" t="0" r="7620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8848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066D">
        <w:rPr>
          <w:rFonts w:ascii="Times New Roman" w:hAnsi="Times New Roman" w:cs="Times New Roman"/>
          <w:noProof/>
          <w:sz w:val="28"/>
        </w:rPr>
        <w:t xml:space="preserve">Графік для </w:t>
      </w:r>
      <w:r w:rsidR="0073066D" w:rsidRPr="00FF62C1">
        <w:rPr>
          <w:rFonts w:ascii="Times New Roman" w:hAnsi="Times New Roman" w:cs="Times New Roman"/>
          <w:b/>
          <w:noProof/>
          <w:sz w:val="28"/>
        </w:rPr>
        <w:t>Завдання</w:t>
      </w:r>
      <w:r w:rsidR="0073066D">
        <w:rPr>
          <w:rFonts w:ascii="Times New Roman" w:hAnsi="Times New Roman" w:cs="Times New Roman"/>
          <w:b/>
          <w:noProof/>
          <w:sz w:val="28"/>
          <w:lang w:val="en-US"/>
        </w:rPr>
        <w:t xml:space="preserve"> 3</w:t>
      </w:r>
      <w:r>
        <w:rPr>
          <w:rFonts w:ascii="Times New Roman" w:hAnsi="Times New Roman" w:cs="Times New Roman"/>
          <w:b/>
          <w:noProof/>
          <w:sz w:val="28"/>
          <w:lang w:val="en-US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4x+5y+6z=2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8x+9y-2z=3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12x+3y-3z=4</m:t>
                </m:r>
              </m:e>
            </m:eqArr>
          </m:e>
        </m:d>
      </m:oMath>
    </w:p>
    <w:p w14:paraId="172ED855" w14:textId="61843592" w:rsidR="008E4B55" w:rsidRPr="008E4B55" w:rsidRDefault="003415BD" w:rsidP="0097444D">
      <w:pPr>
        <w:tabs>
          <w:tab w:val="left" w:pos="8187"/>
        </w:tabs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Корені рівняння </w:t>
      </w:r>
      <w:r w:rsidR="00714183">
        <w:rPr>
          <w:rFonts w:ascii="Times New Roman" w:hAnsi="Times New Roman" w:cs="Times New Roman"/>
          <w:sz w:val="28"/>
        </w:rPr>
        <w:t xml:space="preserve">х = </w:t>
      </w:r>
      <w:r w:rsidR="00714183" w:rsidRPr="00816C3D">
        <w:rPr>
          <w:rFonts w:ascii="Times New Roman" w:hAnsi="Times New Roman" w:cs="Times New Roman"/>
          <w:sz w:val="28"/>
        </w:rPr>
        <w:t>0.33</w:t>
      </w:r>
      <w:r w:rsidR="00714183">
        <w:rPr>
          <w:rFonts w:ascii="Times New Roman" w:hAnsi="Times New Roman" w:cs="Times New Roman"/>
          <w:sz w:val="28"/>
          <w:lang w:val="en-US"/>
        </w:rPr>
        <w:t xml:space="preserve">, </w:t>
      </w:r>
      <w:r w:rsidR="00714183">
        <w:rPr>
          <w:rFonts w:ascii="Times New Roman" w:hAnsi="Times New Roman" w:cs="Times New Roman"/>
          <w:sz w:val="28"/>
        </w:rPr>
        <w:t>у =</w:t>
      </w:r>
      <w:r w:rsidR="00714183" w:rsidRPr="00816C3D">
        <w:rPr>
          <w:rFonts w:ascii="Times New Roman" w:hAnsi="Times New Roman" w:cs="Times New Roman"/>
          <w:sz w:val="28"/>
        </w:rPr>
        <w:t xml:space="preserve"> 0.047</w:t>
      </w:r>
      <w:r w:rsidR="00714183">
        <w:rPr>
          <w:rFonts w:ascii="Times New Roman" w:hAnsi="Times New Roman" w:cs="Times New Roman"/>
          <w:sz w:val="28"/>
          <w:lang w:val="en-US"/>
        </w:rPr>
        <w:t>,</w:t>
      </w:r>
      <w:r w:rsidR="00714183">
        <w:rPr>
          <w:rFonts w:ascii="Times New Roman" w:hAnsi="Times New Roman" w:cs="Times New Roman"/>
          <w:sz w:val="28"/>
        </w:rPr>
        <w:t xml:space="preserve"> </w:t>
      </w:r>
      <w:r w:rsidR="00714183">
        <w:rPr>
          <w:rFonts w:ascii="Times New Roman" w:hAnsi="Times New Roman" w:cs="Times New Roman"/>
          <w:sz w:val="28"/>
          <w:lang w:val="en-US"/>
        </w:rPr>
        <w:t>z=</w:t>
      </w:r>
      <w:r w:rsidR="00714183" w:rsidRPr="00816C3D">
        <w:rPr>
          <w:rFonts w:ascii="Times New Roman" w:hAnsi="Times New Roman" w:cs="Times New Roman"/>
          <w:sz w:val="28"/>
        </w:rPr>
        <w:t xml:space="preserve"> 0.068</w:t>
      </w:r>
    </w:p>
    <w:p w14:paraId="4658B858" w14:textId="77777777" w:rsidR="0097444D" w:rsidRDefault="0097444D" w:rsidP="00816C3D">
      <w:pPr>
        <w:jc w:val="center"/>
        <w:rPr>
          <w:rFonts w:ascii="Times New Roman" w:hAnsi="Times New Roman" w:cs="Times New Roman"/>
          <w:noProof/>
          <w:sz w:val="28"/>
        </w:rPr>
      </w:pPr>
    </w:p>
    <w:p w14:paraId="70E27FD9" w14:textId="31F95C5A" w:rsidR="00816C3D" w:rsidRPr="007B2BB9" w:rsidRDefault="00816C3D" w:rsidP="00816C3D">
      <w:pPr>
        <w:jc w:val="center"/>
        <w:rPr>
          <w:rFonts w:ascii="Times New Roman" w:hAnsi="Times New Roman" w:cs="Times New Roman"/>
          <w:noProof/>
          <w:sz w:val="28"/>
        </w:rPr>
      </w:pPr>
      <w:r w:rsidRPr="007B2BB9">
        <w:rPr>
          <w:rFonts w:ascii="Times New Roman" w:hAnsi="Times New Roman" w:cs="Times New Roman"/>
          <w:noProof/>
          <w:sz w:val="28"/>
        </w:rPr>
        <w:t xml:space="preserve">Графік для </w:t>
      </w:r>
      <w:r w:rsidRPr="007B2BB9">
        <w:rPr>
          <w:rFonts w:ascii="Times New Roman" w:hAnsi="Times New Roman" w:cs="Times New Roman"/>
          <w:b/>
          <w:noProof/>
          <w:sz w:val="28"/>
        </w:rPr>
        <w:t>Завдання 4</w:t>
      </w:r>
    </w:p>
    <w:p w14:paraId="3C4F93BB" w14:textId="0E53A735" w:rsidR="00816C3D" w:rsidRDefault="0097444D" w:rsidP="00816C3D">
      <w:pPr>
        <w:jc w:val="center"/>
        <w:rPr>
          <w:rFonts w:ascii="Times New Roman" w:hAnsi="Times New Roman" w:cs="Times New Roman"/>
          <w:noProof/>
          <w:sz w:val="28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4603CA4" wp14:editId="1C4D2C21">
            <wp:simplePos x="0" y="0"/>
            <wp:positionH relativeFrom="margin">
              <wp:align>center</wp:align>
            </wp:positionH>
            <wp:positionV relativeFrom="paragraph">
              <wp:posOffset>749935</wp:posOffset>
            </wp:positionV>
            <wp:extent cx="4645191" cy="3863340"/>
            <wp:effectExtent l="0" t="0" r="3175" b="381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5191" cy="3863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6C3D" w:rsidRPr="007B2BB9">
        <w:rPr>
          <w:rFonts w:ascii="Times New Roman" w:hAnsi="Times New Roman" w:cs="Times New Roman"/>
          <w:noProof/>
          <w:sz w:val="28"/>
        </w:rPr>
        <w:t xml:space="preserve">Перетин функцій знаходиться у точці </w:t>
      </w:r>
      <w:r w:rsidR="00816C3D" w:rsidRPr="007B2BB9">
        <w:rPr>
          <w:rFonts w:ascii="Times New Roman" w:hAnsi="Times New Roman" w:cs="Times New Roman"/>
          <w:noProof/>
          <w:sz w:val="28"/>
          <w:lang w:val="en-US"/>
        </w:rPr>
        <w:t>(</w:t>
      </w:r>
      <w:r w:rsidR="00816C3D" w:rsidRPr="007B2BB9">
        <w:rPr>
          <w:rFonts w:ascii="Times New Roman" w:hAnsi="Times New Roman" w:cs="Times New Roman"/>
          <w:noProof/>
          <w:sz w:val="28"/>
        </w:rPr>
        <w:t>4</w:t>
      </w:r>
      <w:r w:rsidR="00816C3D" w:rsidRPr="007B2BB9">
        <w:rPr>
          <w:rFonts w:ascii="Times New Roman" w:hAnsi="Times New Roman" w:cs="Times New Roman"/>
          <w:noProof/>
          <w:sz w:val="28"/>
          <w:lang w:val="en-US"/>
        </w:rPr>
        <w:t xml:space="preserve">; 0). </w:t>
      </w:r>
      <w:r w:rsidR="00816C3D" w:rsidRPr="007B2BB9">
        <w:rPr>
          <w:rFonts w:ascii="Times New Roman" w:hAnsi="Times New Roman" w:cs="Times New Roman"/>
          <w:noProof/>
          <w:sz w:val="28"/>
        </w:rPr>
        <w:t xml:space="preserve">Тобто </w:t>
      </w:r>
      <w:r w:rsidR="00816C3D" w:rsidRPr="007B2BB9">
        <w:rPr>
          <w:rFonts w:ascii="Times New Roman" w:hAnsi="Times New Roman" w:cs="Times New Roman"/>
          <w:noProof/>
          <w:sz w:val="28"/>
          <w:lang w:val="en-US"/>
        </w:rPr>
        <w:t xml:space="preserve">x = 4, y = 0 – </w:t>
      </w:r>
      <w:r w:rsidR="00816C3D" w:rsidRPr="007B2BB9">
        <w:rPr>
          <w:rFonts w:ascii="Times New Roman" w:hAnsi="Times New Roman" w:cs="Times New Roman"/>
          <w:noProof/>
          <w:sz w:val="28"/>
        </w:rPr>
        <w:t>корені рівняння</w:t>
      </w:r>
    </w:p>
    <w:p w14:paraId="6818FC79" w14:textId="57A29E64" w:rsidR="004D2CFE" w:rsidRPr="0097444D" w:rsidRDefault="00CB1CE3" w:rsidP="0097444D">
      <w:pPr>
        <w:jc w:val="center"/>
        <w:rPr>
          <w:rFonts w:ascii="Times New Roman" w:hAnsi="Times New Roman" w:cs="Times New Roman"/>
          <w:noProof/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noProof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3x-12+sin(3x+y-12)/(10)=0</m:t>
                  </m:r>
                </m:e>
                <m:e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y-sin(3x+y-12)/40=0</m:t>
                  </m:r>
                </m:e>
              </m:eqArr>
            </m:e>
          </m:d>
        </m:oMath>
      </m:oMathPara>
    </w:p>
    <w:p w14:paraId="6D3D3D68" w14:textId="654A02EC" w:rsidR="004D2CFE" w:rsidRPr="00F73DD7" w:rsidRDefault="004D2CFE" w:rsidP="004D2CFE">
      <w:pPr>
        <w:tabs>
          <w:tab w:val="left" w:pos="8187"/>
        </w:tabs>
        <w:jc w:val="center"/>
        <w:rPr>
          <w:rFonts w:ascii="Times New Roman" w:hAnsi="Times New Roman" w:cs="Times New Roman"/>
          <w:b/>
          <w:sz w:val="32"/>
        </w:rPr>
      </w:pPr>
      <w:r w:rsidRPr="0002280F">
        <w:rPr>
          <w:rFonts w:ascii="Times New Roman" w:hAnsi="Times New Roman" w:cs="Times New Roman"/>
          <w:b/>
          <w:sz w:val="32"/>
        </w:rPr>
        <w:lastRenderedPageBreak/>
        <w:t>Лістинг</w:t>
      </w:r>
    </w:p>
    <w:p w14:paraId="2F504CAA" w14:textId="1E6D17A2" w:rsidR="004D2CFE" w:rsidRDefault="004D2CFE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2615043F" w14:textId="2652CD29" w:rsidR="00081063" w:rsidRDefault="00081063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Main.java</w:t>
      </w:r>
    </w:p>
    <w:p w14:paraId="34DE868C" w14:textId="77777777" w:rsidR="002A5ACB" w:rsidRPr="002A5ACB" w:rsidRDefault="002A5ACB" w:rsidP="002A5AC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ackage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Nonlinear.*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NonolinearSystem.NewtonMethod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NonolinearSystem.SeidelMethod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SLAR.KramerMethod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util.Arrays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util.function.Function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pow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public class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in {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void </w:t>
      </w:r>
      <w:r w:rsidRPr="002A5ACB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main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tring[] args) {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\n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ЗАВДАННЯ 1"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natural = Division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ivision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5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pow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0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3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calculate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Корені функції :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natural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/////////////Ділення навпіл</w:t>
      </w:r>
      <w:r w:rsidRPr="002A5ACB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Розв'язки рівняння за методом ділення навпіл (точність 0.01) : "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 = Division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ivision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0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3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Похибка за методом ділення навпіл :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+ 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 та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//////////////Хорд</w:t>
      </w:r>
      <w:r w:rsidRPr="002A5ACB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\n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Розв'язки рівняння за методом хорд (точність 0.01 ) : "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 = Chords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hords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0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3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Похибка за методом хорд :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+ 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 та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//////////////Дотичних(Ньютона)</w:t>
      </w:r>
      <w:r w:rsidRPr="002A5ACB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\n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Розв'язки рівняння за методом дотичних(Ньютона) (точність 0.01 ) : "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 = Tangential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angential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0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3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Похибка за методом дотичних(Ньютона) :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+ 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 та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t>/** ///////////////////////////////////////////////////////////////////////////////////////////////////////// */</w:t>
      </w:r>
      <w:r w:rsidRPr="002A5ACB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\n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ЗАВДАННЯ 2"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lastRenderedPageBreak/>
        <w:t xml:space="preserve">        double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segment = 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{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4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6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(Iteration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nvergence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segment) ? 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Метод простих ітерацій збіжний на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: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Метод простих ітерацій НЕ збіжний на "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Корінь функції : "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natural = Iteration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iteration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pow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0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Розв'язки рівняння за методом простих ітерацій (точність 0.01 ) : "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 = Iteration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iteration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0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0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Похибка за методом простих ітерацій :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t>/** ///////////////////////////////////////////////////////////////////////////////////////////////////////// */</w:t>
      </w:r>
      <w:r w:rsidRPr="002A5ACB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\n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ЗАВДАННЯ 3"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Розв'язок СЛАР методом Крамера : "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Kramer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kramer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MyFunction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matrixTask3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))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t>/** ///////////////////////////////////////////////////////////////////////////////////////////////////////// */</w:t>
      </w:r>
      <w:r w:rsidRPr="002A5ACB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\n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ЗАВДАННЯ 4"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&lt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Double&gt;[][] functions = 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new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3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X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Y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XderX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XderY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YderX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YderY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Корені функції : "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natural = Seidel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eildel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{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pow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0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)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Розв'язок СНАР методом Зейделля : "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 = Seidel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eildel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{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0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)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Похибка за методом Зейделля :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+ 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 та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F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F2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F1derX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F1derY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F2derX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yFunctions::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4F2derY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\n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Розв'язок СНАР методом Ньютона : "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 = NewtonMethod.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newtonMethod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{-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-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9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.01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)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2A5AC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Похибка за методом Ньютона :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+ </w:t>
      </w:r>
      <w:r w:rsidRPr="002A5ACB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 та "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2A5AC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alculate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natural[</w:t>
      </w:r>
      <w:r w:rsidRPr="002A5ACB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)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2A5ACB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lastRenderedPageBreak/>
        <w:t xml:space="preserve">    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2A5ACB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>}</w:t>
      </w:r>
    </w:p>
    <w:p w14:paraId="49AC432D" w14:textId="77777777" w:rsidR="00894798" w:rsidRDefault="00894798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4CF69526" w14:textId="6F8E85B4" w:rsidR="00894798" w:rsidRDefault="00894798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MyFunctions.java</w:t>
      </w:r>
    </w:p>
    <w:p w14:paraId="2ADE91F0" w14:textId="77777777" w:rsidR="00894798" w:rsidRPr="00894798" w:rsidRDefault="00894798" w:rsidP="0089479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ackag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*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public class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yFunctions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final int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=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3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3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final int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=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2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pow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x -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K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+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in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x -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K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1der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2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(x -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K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+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x -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K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1der2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2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-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in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x -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K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2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x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-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in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 - 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/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K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2fi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in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 - 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/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K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) /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K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matrixTask3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return new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{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3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K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,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{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2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6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5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,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{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3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-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3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}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G(X,Y) = X || Y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X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- 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in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) /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/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Y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in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 / 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XderX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-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) /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XderY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-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/ 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lastRenderedPageBreak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YderX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*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/ 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YderY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/ 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F(X,Y) = 0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F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- 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in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) /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F2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in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/ 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F1derX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+ 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) /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F1derY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/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0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F2derX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-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 / 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unctionTask4F2derY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-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K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*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x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-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4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* 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/ (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* (</w:t>
      </w:r>
      <w:r w:rsidRPr="0089479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 xml:space="preserve">G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+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>}</w:t>
      </w:r>
    </w:p>
    <w:p w14:paraId="39398ACC" w14:textId="77777777" w:rsidR="00894798" w:rsidRDefault="00894798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0A46639E" w14:textId="48B3EA8A" w:rsidR="00894798" w:rsidRDefault="00894798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SearchSegment.java</w:t>
      </w:r>
    </w:p>
    <w:p w14:paraId="4776B6FC" w14:textId="77777777" w:rsidR="00894798" w:rsidRPr="00894798" w:rsidRDefault="00894798" w:rsidP="0089479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ackag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util.function.UnaryOperator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public class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earchSegment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searchSegment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art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nd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ep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,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                           int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um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UnaryOperator&lt;Double&gt; function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step &lt;=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0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|| start + step &gt; end)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try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throw new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xception(</w:t>
      </w:r>
      <w:r w:rsidRPr="00894798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Error in Searching segments"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}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catch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Exception e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e.printStackTrace(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return null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segments =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num]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num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lastRenderedPageBreak/>
        <w:br/>
        <w:t xml:space="preserve">            segments[i] =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ull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for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= start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end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= j + step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function.apply(j) * function.apply(j + step) &lt;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    segments[i] =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{j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+ step}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    break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function.apply(j + step) ==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    segments[i] =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{j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+ step}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-= step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step /=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.1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System.out.println(Arrays.toString(segments[i]));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segments[i] ==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ull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result =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i]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rraycopy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s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sult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sult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start = segments[i]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egments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    public static double[] searchSegment(double start, double end, double step, UnaryOperator&lt;Double&gt; function) {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        for (double i = start; i &lt; end; i = i + step) {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            if (function.apply(i) * function.apply(i + step) &lt;= 0) {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                return new double[]{i, i + step};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            }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        }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        return null;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    }</w:t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t>/**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* if (function.apply(j) == 0) ...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* if (function.apply(j + step) == 0) ...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* </w:t>
      </w:r>
      <w:r w:rsidRPr="00894798">
        <w:rPr>
          <w:rFonts w:ascii="JetBrains Mono" w:eastAsia="Times New Roman" w:hAnsi="JetBrains Mono" w:cs="Courier New"/>
          <w:i/>
          <w:iCs/>
          <w:color w:val="77B767"/>
          <w:sz w:val="20"/>
          <w:szCs w:val="20"/>
          <w:lang w:eastAsia="uk-UA"/>
        </w:rPr>
        <w:t>&lt;p&gt;</w:t>
      </w:r>
      <w:r w:rsidRPr="00894798">
        <w:rPr>
          <w:rFonts w:ascii="JetBrains Mono" w:eastAsia="Times New Roman" w:hAnsi="JetBrains Mono" w:cs="Courier New"/>
          <w:i/>
          <w:iCs/>
          <w:color w:val="77B767"/>
          <w:sz w:val="20"/>
          <w:szCs w:val="20"/>
          <w:lang w:eastAsia="uk-UA"/>
        </w:rPr>
        <w:br/>
        <w:t xml:space="preserve"> 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t>* Даний функціонал спрощений,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* оскільки суть лабораторної роботи полягає у використані обчислювальних методів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* для знаходження коренів функції з певною точністю,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* а не у вгадуванні коренів (див. код вище).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* </w:t>
      </w:r>
      <w:r w:rsidRPr="00894798">
        <w:rPr>
          <w:rFonts w:ascii="JetBrains Mono" w:eastAsia="Times New Roman" w:hAnsi="JetBrains Mono" w:cs="Courier New"/>
          <w:i/>
          <w:iCs/>
          <w:color w:val="77B767"/>
          <w:sz w:val="20"/>
          <w:szCs w:val="20"/>
          <w:lang w:eastAsia="uk-UA"/>
        </w:rPr>
        <w:t>&lt;p&gt;</w:t>
      </w:r>
      <w:r w:rsidRPr="00894798">
        <w:rPr>
          <w:rFonts w:ascii="JetBrains Mono" w:eastAsia="Times New Roman" w:hAnsi="JetBrains Mono" w:cs="Courier New"/>
          <w:i/>
          <w:iCs/>
          <w:color w:val="77B767"/>
          <w:sz w:val="20"/>
          <w:szCs w:val="20"/>
          <w:lang w:eastAsia="uk-UA"/>
        </w:rPr>
        <w:br/>
        <w:t xml:space="preserve"> 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t>* P.S. Особисто в мене, завдання 2 не мало б жожного сенсу.</w:t>
      </w:r>
      <w:r w:rsidRPr="00894798">
        <w:rPr>
          <w:rFonts w:ascii="JetBrains Mono" w:eastAsia="Times New Roman" w:hAnsi="JetBrains Mono" w:cs="Courier New"/>
          <w:i/>
          <w:iCs/>
          <w:color w:val="629755"/>
          <w:sz w:val="20"/>
          <w:szCs w:val="20"/>
          <w:lang w:eastAsia="uk-UA"/>
        </w:rPr>
        <w:br/>
        <w:t xml:space="preserve"> */</w:t>
      </w:r>
    </w:p>
    <w:p w14:paraId="1C497255" w14:textId="77777777" w:rsidR="00894798" w:rsidRDefault="00894798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3AB34C54" w14:textId="2FBDB805" w:rsidR="00894798" w:rsidRDefault="00894798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>Matrix.java</w:t>
      </w:r>
    </w:p>
    <w:p w14:paraId="450B6C10" w14:textId="77777777" w:rsidR="008F1A6D" w:rsidRPr="008F1A6D" w:rsidRDefault="008F1A6D" w:rsidP="008F1A6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ackag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public class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trix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Transponate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arrT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arr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arr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++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arrT[j][i] = arr[i][j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arrT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Multiply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,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2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arr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arr1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arr2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arr1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arr2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arr[i][j]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k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k &lt; arr2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k++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    arr[i][j] += arr1[i][k] * arr2[k][j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arr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Determinate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!= arr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try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throw new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xception(</w:t>
      </w:r>
      <w:r w:rsidRPr="008F1A6D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Matrix isn't square!"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}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catc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Exception e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e.printStackTrace(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return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=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arr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 =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-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num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temp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l][l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k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n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 &lt; l * l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k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!(k /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== i || k %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== j)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    temp[n / l][n++ % l] = arr[k /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k %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d = arr[i][j] * 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eterminate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temp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(i + j) %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2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=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d *= -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um += d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lastRenderedPageBreak/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um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Reversed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det = 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eterminate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arr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det =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System.</w:t>
      </w:r>
      <w:r w:rsidRPr="008F1A6D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8F1A6D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Визначник дорівнює нулю - матриця вироджена."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exit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-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detR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/ det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arrT = 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ransponate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arr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arrR = 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lly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arrT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Multiply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arrR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etR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Multiply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et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returned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arr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arr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++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returned[i][j] = det * arr[i][j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turned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Ally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arrA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 =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-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 2</w:t>
      </w:r>
      <w:r w:rsidRPr="008F1A6D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temp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l][l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k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n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 &lt; l * l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k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!(k /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== i || k %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== j)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        temp[n / l][n++ % l] = arr[k /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k %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arrA[i][j] = 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eterminate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temp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(i + j) %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2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=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arrA[i][j] *= -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arrA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MatrixForKramer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fullMatri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place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col = fullMatrix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ow = fullMatrix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lastRenderedPageBreak/>
        <w:t xml:space="preserve">        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col &lt;= replace)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try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throw new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xception(</w:t>
      </w:r>
      <w:r w:rsidRPr="008F1A6D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Column is out of border!"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}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catc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Exception e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e.printStackTrace(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matrix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row][row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col == replace +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row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System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rraycopy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fullMatrix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trix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ow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}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els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row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System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rraycopy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fullMatrix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trix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place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rraycopy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fullMatrix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col -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trix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place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rraycopy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fullMatrix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replace +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trix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place+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row - replace -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1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        for (int i = 0; i &lt; matrix.length; i++)</w:t>
      </w:r>
      <w:r w:rsidRPr="008F1A6D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>//            System.out.println(Arrays.toString(matrix[i]));</w:t>
      </w:r>
      <w:r w:rsidRPr="008F1A6D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tri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SubtractMatrix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,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2)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arr1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!= arr2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|| arr1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!= arr2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return null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arr[][]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arr1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arr1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0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arr1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0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arr1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++)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arr[i][j] = arr1[i][j] - arr2[i][j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arr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NormaByRow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arr)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x = arr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arr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sum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arr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sum += Math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arr[i][j]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um &gt; max) max = sum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>}</w:t>
      </w:r>
    </w:p>
    <w:p w14:paraId="62D5662D" w14:textId="77777777" w:rsidR="00894798" w:rsidRPr="00415322" w:rsidRDefault="00894798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07375C9E" w14:textId="3784203C" w:rsidR="00894798" w:rsidRDefault="00894798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hordsMethod.java</w:t>
      </w:r>
    </w:p>
    <w:p w14:paraId="5895AE9E" w14:textId="77777777" w:rsidR="00894798" w:rsidRPr="00894798" w:rsidRDefault="00894798" w:rsidP="0089479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lastRenderedPageBreak/>
        <w:t xml:space="preserve">packag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Nonlinear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yFunctions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yFunctions.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yFunctions.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der2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SearchSegment.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earchSegment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public class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ChordsMethod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moveTo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segment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*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der2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&gt;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else if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*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der2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&gt;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0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irst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segment)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 * (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- 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) /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-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findСrossin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prev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oveTo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cross = prev - 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prev) * (prev - moveTo)) /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prev) -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moveTo)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if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cross - prev) &lt;= error)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cross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indСrossin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ross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oveTo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</w:t>
      </w:r>
      <w:r w:rsidRPr="00894798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chordsMethod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art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nd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ep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int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um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segments =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earchSegment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tart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nd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ep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um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yFunctions::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result =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segments.</w:t>
      </w:r>
      <w:r w:rsidRPr="00894798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94798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segments.</w:t>
      </w:r>
      <w:r w:rsidRPr="00894798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result[i] =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indСrossing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irst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s[i]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moveTo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s[i]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)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sult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94798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>}</w:t>
      </w:r>
    </w:p>
    <w:p w14:paraId="0695A19A" w14:textId="35966CA5" w:rsidR="00894798" w:rsidRDefault="00894798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66D2D300" w14:textId="2944ED19" w:rsidR="00894798" w:rsidRDefault="00481E0D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DivisionMethod.java</w:t>
      </w:r>
    </w:p>
    <w:p w14:paraId="1745099F" w14:textId="77777777" w:rsidR="00481E0D" w:rsidRPr="00481E0D" w:rsidRDefault="00481E0D" w:rsidP="00481E0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ackag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Nonlinear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yFunctions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yFunctions.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SearchSegment.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earchSegment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lastRenderedPageBreak/>
        <w:br/>
        <w:t xml:space="preserve">public class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ivisionMethod {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481E0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divideSegment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segment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prev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) {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iddle = (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+ 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/ 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if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middle) -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prev) ) &lt;= error)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iddle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else if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*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middle) &lt; 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iddle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else if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*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middle) &lt; 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iddle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ivideSegment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segment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middle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)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</w:t>
      </w:r>
      <w:r w:rsidRPr="00481E0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divisionMethod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art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nd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step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error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int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um) {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segments =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earchSegment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tart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nd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ep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um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yFunctions::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result =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segments.</w:t>
      </w:r>
      <w:r w:rsidRPr="00481E0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segments.</w:t>
      </w:r>
      <w:r w:rsidRPr="00481E0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 xml:space="preserve">length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result[i] =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ivideSegment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segments[i]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0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)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sult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>}</w:t>
      </w:r>
    </w:p>
    <w:p w14:paraId="5448A4BC" w14:textId="50374DB8" w:rsidR="00481E0D" w:rsidRDefault="00481E0D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74AD5E56" w14:textId="08D127A1" w:rsidR="00481E0D" w:rsidRDefault="00481E0D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IterationMethod.java</w:t>
      </w:r>
    </w:p>
    <w:p w14:paraId="3A1FEA0F" w14:textId="6CF91381" w:rsidR="00A56F1F" w:rsidRPr="00A56F1F" w:rsidRDefault="00A56F1F" w:rsidP="00806D43">
      <w:pPr>
        <w:pStyle w:val="HTML"/>
        <w:shd w:val="clear" w:color="auto" w:fill="2B2B2B"/>
        <w:rPr>
          <w:rFonts w:ascii="JetBrains Mono" w:hAnsi="JetBrains Mono"/>
          <w:color w:val="A9B7C6"/>
        </w:rPr>
      </w:pPr>
      <w:r w:rsidRPr="00A56F1F">
        <w:rPr>
          <w:rFonts w:ascii="JetBrains Mono" w:hAnsi="JetBrains Mono"/>
          <w:color w:val="CC7832"/>
        </w:rPr>
        <w:t xml:space="preserve">package </w:t>
      </w:r>
      <w:r w:rsidRPr="00A56F1F">
        <w:rPr>
          <w:rFonts w:ascii="JetBrains Mono" w:hAnsi="JetBrains Mono"/>
          <w:color w:val="A9B7C6"/>
        </w:rPr>
        <w:t>lab2.MethodsNonlinear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</w:r>
      <w:r w:rsidRPr="00A56F1F">
        <w:rPr>
          <w:rFonts w:ascii="JetBrains Mono" w:hAnsi="JetBrains Mono"/>
          <w:color w:val="CC7832"/>
        </w:rPr>
        <w:br/>
        <w:t xml:space="preserve">import </w:t>
      </w:r>
      <w:r w:rsidRPr="00A56F1F">
        <w:rPr>
          <w:rFonts w:ascii="JetBrains Mono" w:hAnsi="JetBrains Mono"/>
          <w:color w:val="A9B7C6"/>
        </w:rPr>
        <w:t>lab2.MyFunctions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</w:r>
      <w:r w:rsidRPr="00A56F1F">
        <w:rPr>
          <w:rFonts w:ascii="JetBrains Mono" w:hAnsi="JetBrains Mono"/>
          <w:color w:val="CC7832"/>
        </w:rPr>
        <w:br/>
        <w:t xml:space="preserve">import static </w:t>
      </w:r>
      <w:r w:rsidRPr="00A56F1F">
        <w:rPr>
          <w:rFonts w:ascii="JetBrains Mono" w:hAnsi="JetBrains Mono"/>
          <w:color w:val="A9B7C6"/>
        </w:rPr>
        <w:t>java.lang.Math.</w:t>
      </w:r>
      <w:r w:rsidRPr="00A56F1F">
        <w:rPr>
          <w:rFonts w:ascii="JetBrains Mono" w:hAnsi="JetBrains Mono"/>
          <w:i/>
          <w:iCs/>
          <w:color w:val="A9B7C6"/>
        </w:rPr>
        <w:t>abs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  <w:t xml:space="preserve">import static </w:t>
      </w:r>
      <w:r w:rsidRPr="00A56F1F">
        <w:rPr>
          <w:rFonts w:ascii="JetBrains Mono" w:hAnsi="JetBrains Mono"/>
          <w:color w:val="A9B7C6"/>
        </w:rPr>
        <w:t>lab2.MyFunctions.</w:t>
      </w:r>
      <w:r w:rsidRPr="00A56F1F">
        <w:rPr>
          <w:rFonts w:ascii="JetBrains Mono" w:hAnsi="JetBrains Mono"/>
          <w:i/>
          <w:iCs/>
          <w:color w:val="A9B7C6"/>
        </w:rPr>
        <w:t>functionTask2fi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  <w:t xml:space="preserve">import static </w:t>
      </w:r>
      <w:r w:rsidRPr="00A56F1F">
        <w:rPr>
          <w:rFonts w:ascii="JetBrains Mono" w:hAnsi="JetBrains Mono"/>
          <w:color w:val="A9B7C6"/>
        </w:rPr>
        <w:t>lab2.SearchSegment.</w:t>
      </w:r>
      <w:r w:rsidRPr="00A56F1F">
        <w:rPr>
          <w:rFonts w:ascii="JetBrains Mono" w:hAnsi="JetBrains Mono"/>
          <w:i/>
          <w:iCs/>
          <w:color w:val="A9B7C6"/>
        </w:rPr>
        <w:t>searchSegment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</w:r>
      <w:r w:rsidRPr="00A56F1F">
        <w:rPr>
          <w:rFonts w:ascii="JetBrains Mono" w:hAnsi="JetBrains Mono"/>
          <w:color w:val="CC7832"/>
        </w:rPr>
        <w:br/>
      </w:r>
      <w:r w:rsidRPr="00A56F1F">
        <w:rPr>
          <w:rFonts w:ascii="JetBrains Mono" w:hAnsi="JetBrains Mono"/>
          <w:color w:val="CC7832"/>
        </w:rPr>
        <w:br/>
        <w:t xml:space="preserve">public class </w:t>
      </w:r>
      <w:r w:rsidRPr="00A56F1F">
        <w:rPr>
          <w:rFonts w:ascii="JetBrains Mono" w:hAnsi="JetBrains Mono"/>
          <w:color w:val="A9B7C6"/>
        </w:rPr>
        <w:t>IterationMethod {</w:t>
      </w:r>
      <w:r w:rsidRPr="00A56F1F">
        <w:rPr>
          <w:rFonts w:ascii="JetBrains Mono" w:hAnsi="JetBrains Mono"/>
          <w:color w:val="A9B7C6"/>
        </w:rPr>
        <w:br/>
        <w:t xml:space="preserve">    </w:t>
      </w:r>
      <w:r w:rsidRPr="00A56F1F">
        <w:rPr>
          <w:rFonts w:ascii="JetBrains Mono" w:hAnsi="JetBrains Mono"/>
          <w:color w:val="CC7832"/>
        </w:rPr>
        <w:t xml:space="preserve">public static double </w:t>
      </w:r>
      <w:r w:rsidRPr="00A56F1F">
        <w:rPr>
          <w:rFonts w:ascii="JetBrains Mono" w:hAnsi="JetBrains Mono"/>
          <w:color w:val="FFC66D"/>
        </w:rPr>
        <w:t>first</w:t>
      </w:r>
      <w:r w:rsidRPr="00A56F1F">
        <w:rPr>
          <w:rFonts w:ascii="JetBrains Mono" w:hAnsi="JetBrains Mono"/>
          <w:color w:val="A9B7C6"/>
        </w:rPr>
        <w:t>(</w:t>
      </w:r>
      <w:r w:rsidRPr="00A56F1F">
        <w:rPr>
          <w:rFonts w:ascii="JetBrains Mono" w:hAnsi="JetBrains Mono"/>
          <w:color w:val="CC7832"/>
        </w:rPr>
        <w:t>double</w:t>
      </w:r>
      <w:r w:rsidRPr="00A56F1F">
        <w:rPr>
          <w:rFonts w:ascii="JetBrains Mono" w:hAnsi="JetBrains Mono"/>
          <w:color w:val="A9B7C6"/>
        </w:rPr>
        <w:t>[] segment) {</w:t>
      </w:r>
      <w:r w:rsidRPr="00A56F1F">
        <w:rPr>
          <w:rFonts w:ascii="JetBrains Mono" w:hAnsi="JetBrains Mono"/>
          <w:color w:val="A9B7C6"/>
        </w:rPr>
        <w:br/>
        <w:t xml:space="preserve">        </w:t>
      </w:r>
      <w:r w:rsidRPr="00A56F1F">
        <w:rPr>
          <w:rFonts w:ascii="JetBrains Mono" w:hAnsi="JetBrains Mono"/>
          <w:color w:val="CC7832"/>
        </w:rPr>
        <w:t xml:space="preserve">return </w:t>
      </w:r>
      <w:r w:rsidRPr="00A56F1F">
        <w:rPr>
          <w:rFonts w:ascii="JetBrains Mono" w:hAnsi="JetBrains Mono"/>
          <w:color w:val="A9B7C6"/>
        </w:rPr>
        <w:t>(segment[</w:t>
      </w:r>
      <w:r w:rsidRPr="00A56F1F">
        <w:rPr>
          <w:rFonts w:ascii="JetBrains Mono" w:hAnsi="JetBrains Mono"/>
          <w:color w:val="6897BB"/>
        </w:rPr>
        <w:t>0</w:t>
      </w:r>
      <w:r w:rsidRPr="00A56F1F">
        <w:rPr>
          <w:rFonts w:ascii="JetBrains Mono" w:hAnsi="JetBrains Mono"/>
          <w:color w:val="A9B7C6"/>
        </w:rPr>
        <w:t>] + segment[</w:t>
      </w:r>
      <w:r w:rsidRPr="00A56F1F">
        <w:rPr>
          <w:rFonts w:ascii="JetBrains Mono" w:hAnsi="JetBrains Mono"/>
          <w:color w:val="6897BB"/>
        </w:rPr>
        <w:t>1</w:t>
      </w:r>
      <w:r w:rsidRPr="00A56F1F">
        <w:rPr>
          <w:rFonts w:ascii="JetBrains Mono" w:hAnsi="JetBrains Mono"/>
          <w:color w:val="A9B7C6"/>
        </w:rPr>
        <w:t xml:space="preserve">]) / </w:t>
      </w:r>
      <w:r w:rsidRPr="00A56F1F">
        <w:rPr>
          <w:rFonts w:ascii="JetBrains Mono" w:hAnsi="JetBrains Mono"/>
          <w:color w:val="6897BB"/>
        </w:rPr>
        <w:t>2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  <w:t xml:space="preserve">    </w:t>
      </w:r>
      <w:r w:rsidRPr="00A56F1F">
        <w:rPr>
          <w:rFonts w:ascii="JetBrains Mono" w:hAnsi="JetBrains Mono"/>
          <w:color w:val="A9B7C6"/>
        </w:rPr>
        <w:t>}</w:t>
      </w:r>
      <w:r w:rsidRPr="00A56F1F">
        <w:rPr>
          <w:rFonts w:ascii="JetBrains Mono" w:hAnsi="JetBrains Mono"/>
          <w:color w:val="A9B7C6"/>
        </w:rPr>
        <w:br/>
      </w:r>
      <w:r w:rsidRPr="00A56F1F">
        <w:rPr>
          <w:rFonts w:ascii="JetBrains Mono" w:hAnsi="JetBrains Mono"/>
          <w:color w:val="A9B7C6"/>
        </w:rPr>
        <w:br/>
        <w:t xml:space="preserve">    </w:t>
      </w:r>
      <w:r w:rsidRPr="00A56F1F">
        <w:rPr>
          <w:rFonts w:ascii="JetBrains Mono" w:hAnsi="JetBrains Mono"/>
          <w:color w:val="CC7832"/>
        </w:rPr>
        <w:t xml:space="preserve">public static double </w:t>
      </w:r>
      <w:r w:rsidRPr="00A56F1F">
        <w:rPr>
          <w:rFonts w:ascii="JetBrains Mono" w:hAnsi="JetBrains Mono"/>
          <w:color w:val="FFC66D"/>
        </w:rPr>
        <w:t>simpleIteration</w:t>
      </w:r>
      <w:r w:rsidRPr="00A56F1F">
        <w:rPr>
          <w:rFonts w:ascii="JetBrains Mono" w:hAnsi="JetBrains Mono"/>
          <w:color w:val="A9B7C6"/>
        </w:rPr>
        <w:t>(</w:t>
      </w:r>
      <w:r w:rsidRPr="00A56F1F">
        <w:rPr>
          <w:rFonts w:ascii="JetBrains Mono" w:hAnsi="JetBrains Mono"/>
          <w:color w:val="CC7832"/>
        </w:rPr>
        <w:t xml:space="preserve">double </w:t>
      </w:r>
      <w:r w:rsidRPr="00A56F1F">
        <w:rPr>
          <w:rFonts w:ascii="JetBrains Mono" w:hAnsi="JetBrains Mono"/>
          <w:color w:val="A9B7C6"/>
        </w:rPr>
        <w:t>prev</w:t>
      </w:r>
      <w:r w:rsidRPr="00A56F1F">
        <w:rPr>
          <w:rFonts w:ascii="JetBrains Mono" w:hAnsi="JetBrains Mono"/>
          <w:color w:val="CC7832"/>
        </w:rPr>
        <w:t xml:space="preserve">, double </w:t>
      </w:r>
      <w:r w:rsidRPr="00A56F1F">
        <w:rPr>
          <w:rFonts w:ascii="JetBrains Mono" w:hAnsi="JetBrains Mono"/>
          <w:color w:val="A9B7C6"/>
        </w:rPr>
        <w:t>error) {</w:t>
      </w:r>
      <w:r w:rsidRPr="00A56F1F">
        <w:rPr>
          <w:rFonts w:ascii="JetBrains Mono" w:hAnsi="JetBrains Mono"/>
          <w:color w:val="A9B7C6"/>
        </w:rPr>
        <w:br/>
      </w:r>
      <w:r w:rsidRPr="00A56F1F">
        <w:rPr>
          <w:rFonts w:ascii="JetBrains Mono" w:hAnsi="JetBrains Mono"/>
          <w:color w:val="A9B7C6"/>
        </w:rPr>
        <w:br/>
        <w:t xml:space="preserve">        </w:t>
      </w:r>
      <w:r w:rsidRPr="00A56F1F">
        <w:rPr>
          <w:rFonts w:ascii="JetBrains Mono" w:hAnsi="JetBrains Mono"/>
          <w:color w:val="CC7832"/>
        </w:rPr>
        <w:t xml:space="preserve">double </w:t>
      </w:r>
      <w:r w:rsidRPr="00A56F1F">
        <w:rPr>
          <w:rFonts w:ascii="JetBrains Mono" w:hAnsi="JetBrains Mono"/>
          <w:color w:val="A9B7C6"/>
        </w:rPr>
        <w:t xml:space="preserve">cross = </w:t>
      </w:r>
      <w:r w:rsidRPr="00A56F1F">
        <w:rPr>
          <w:rFonts w:ascii="JetBrains Mono" w:hAnsi="JetBrains Mono"/>
          <w:i/>
          <w:iCs/>
          <w:color w:val="A9B7C6"/>
        </w:rPr>
        <w:t>functionTask2fi</w:t>
      </w:r>
      <w:r w:rsidRPr="00A56F1F">
        <w:rPr>
          <w:rFonts w:ascii="JetBrains Mono" w:hAnsi="JetBrains Mono"/>
          <w:color w:val="A9B7C6"/>
        </w:rPr>
        <w:t>(prev)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</w:r>
      <w:r w:rsidRPr="00A56F1F">
        <w:rPr>
          <w:rFonts w:ascii="JetBrains Mono" w:hAnsi="JetBrains Mono"/>
          <w:color w:val="CC7832"/>
        </w:rPr>
        <w:br/>
        <w:t xml:space="preserve">        if </w:t>
      </w:r>
      <w:r w:rsidRPr="00A56F1F">
        <w:rPr>
          <w:rFonts w:ascii="JetBrains Mono" w:hAnsi="JetBrains Mono"/>
          <w:color w:val="A9B7C6"/>
        </w:rPr>
        <w:t>(</w:t>
      </w:r>
      <w:r w:rsidRPr="00A56F1F">
        <w:rPr>
          <w:rFonts w:ascii="JetBrains Mono" w:hAnsi="JetBrains Mono"/>
          <w:i/>
          <w:iCs/>
          <w:color w:val="A9B7C6"/>
        </w:rPr>
        <w:t>abs</w:t>
      </w:r>
      <w:r w:rsidRPr="00A56F1F">
        <w:rPr>
          <w:rFonts w:ascii="JetBrains Mono" w:hAnsi="JetBrains Mono"/>
          <w:color w:val="A9B7C6"/>
        </w:rPr>
        <w:t xml:space="preserve">(cross - prev) &lt;= error) </w:t>
      </w:r>
      <w:r w:rsidRPr="00A56F1F">
        <w:rPr>
          <w:rFonts w:ascii="JetBrains Mono" w:hAnsi="JetBrains Mono"/>
          <w:color w:val="CC7832"/>
        </w:rPr>
        <w:t xml:space="preserve">return </w:t>
      </w:r>
      <w:r w:rsidRPr="00A56F1F">
        <w:rPr>
          <w:rFonts w:ascii="JetBrains Mono" w:hAnsi="JetBrains Mono"/>
          <w:color w:val="A9B7C6"/>
        </w:rPr>
        <w:t>cross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</w:r>
      <w:r w:rsidRPr="00A56F1F">
        <w:rPr>
          <w:rFonts w:ascii="JetBrains Mono" w:hAnsi="JetBrains Mono"/>
          <w:color w:val="CC7832"/>
        </w:rPr>
        <w:br/>
        <w:t xml:space="preserve">        return </w:t>
      </w:r>
      <w:r w:rsidRPr="00A56F1F">
        <w:rPr>
          <w:rFonts w:ascii="JetBrains Mono" w:hAnsi="JetBrains Mono"/>
          <w:i/>
          <w:iCs/>
          <w:color w:val="A9B7C6"/>
        </w:rPr>
        <w:t>simpleIteration</w:t>
      </w:r>
      <w:r w:rsidRPr="00A56F1F">
        <w:rPr>
          <w:rFonts w:ascii="JetBrains Mono" w:hAnsi="JetBrains Mono"/>
          <w:color w:val="A9B7C6"/>
        </w:rPr>
        <w:t>(cross</w:t>
      </w:r>
      <w:r w:rsidRPr="00A56F1F">
        <w:rPr>
          <w:rFonts w:ascii="JetBrains Mono" w:hAnsi="JetBrains Mono"/>
          <w:color w:val="CC7832"/>
        </w:rPr>
        <w:t xml:space="preserve">, </w:t>
      </w:r>
      <w:r w:rsidRPr="00A56F1F">
        <w:rPr>
          <w:rFonts w:ascii="JetBrains Mono" w:hAnsi="JetBrains Mono"/>
          <w:color w:val="A9B7C6"/>
        </w:rPr>
        <w:t>error)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  <w:t xml:space="preserve">    </w:t>
      </w:r>
      <w:r w:rsidRPr="00A56F1F">
        <w:rPr>
          <w:rFonts w:ascii="JetBrains Mono" w:hAnsi="JetBrains Mono"/>
          <w:color w:val="A9B7C6"/>
        </w:rPr>
        <w:t>}</w:t>
      </w:r>
      <w:r w:rsidRPr="00A56F1F">
        <w:rPr>
          <w:rFonts w:ascii="JetBrains Mono" w:hAnsi="JetBrains Mono"/>
          <w:color w:val="A9B7C6"/>
        </w:rPr>
        <w:br/>
      </w:r>
      <w:r w:rsidRPr="00A56F1F">
        <w:rPr>
          <w:rFonts w:ascii="JetBrains Mono" w:hAnsi="JetBrains Mono"/>
          <w:color w:val="A9B7C6"/>
        </w:rPr>
        <w:br/>
        <w:t xml:space="preserve">    </w:t>
      </w:r>
      <w:r w:rsidRPr="00A56F1F">
        <w:rPr>
          <w:rFonts w:ascii="JetBrains Mono" w:hAnsi="JetBrains Mono"/>
          <w:color w:val="CC7832"/>
        </w:rPr>
        <w:t>public static double</w:t>
      </w:r>
      <w:r w:rsidRPr="00A56F1F">
        <w:rPr>
          <w:rFonts w:ascii="JetBrains Mono" w:hAnsi="JetBrains Mono"/>
          <w:color w:val="A9B7C6"/>
        </w:rPr>
        <w:t xml:space="preserve">[] </w:t>
      </w:r>
      <w:r w:rsidRPr="00A56F1F">
        <w:rPr>
          <w:rFonts w:ascii="JetBrains Mono" w:hAnsi="JetBrains Mono"/>
          <w:color w:val="FFC66D"/>
        </w:rPr>
        <w:t>iterationMethod</w:t>
      </w:r>
      <w:r w:rsidRPr="00A56F1F">
        <w:rPr>
          <w:rFonts w:ascii="JetBrains Mono" w:hAnsi="JetBrains Mono"/>
          <w:color w:val="A9B7C6"/>
        </w:rPr>
        <w:t>(</w:t>
      </w:r>
      <w:r w:rsidRPr="00A56F1F">
        <w:rPr>
          <w:rFonts w:ascii="JetBrains Mono" w:hAnsi="JetBrains Mono"/>
          <w:color w:val="CC7832"/>
        </w:rPr>
        <w:t xml:space="preserve">double </w:t>
      </w:r>
      <w:r w:rsidRPr="00A56F1F">
        <w:rPr>
          <w:rFonts w:ascii="JetBrains Mono" w:hAnsi="JetBrains Mono"/>
          <w:color w:val="A9B7C6"/>
        </w:rPr>
        <w:t>start</w:t>
      </w:r>
      <w:r w:rsidRPr="00A56F1F">
        <w:rPr>
          <w:rFonts w:ascii="JetBrains Mono" w:hAnsi="JetBrains Mono"/>
          <w:color w:val="CC7832"/>
        </w:rPr>
        <w:t xml:space="preserve">, double </w:t>
      </w:r>
      <w:r w:rsidRPr="00A56F1F">
        <w:rPr>
          <w:rFonts w:ascii="JetBrains Mono" w:hAnsi="JetBrains Mono"/>
          <w:color w:val="A9B7C6"/>
        </w:rPr>
        <w:t>end</w:t>
      </w:r>
      <w:r w:rsidRPr="00A56F1F">
        <w:rPr>
          <w:rFonts w:ascii="JetBrains Mono" w:hAnsi="JetBrains Mono"/>
          <w:color w:val="CC7832"/>
        </w:rPr>
        <w:t xml:space="preserve">, double </w:t>
      </w:r>
      <w:r w:rsidRPr="00A56F1F">
        <w:rPr>
          <w:rFonts w:ascii="JetBrains Mono" w:hAnsi="JetBrains Mono"/>
          <w:color w:val="A9B7C6"/>
        </w:rPr>
        <w:t>step</w:t>
      </w:r>
      <w:r w:rsidRPr="00A56F1F">
        <w:rPr>
          <w:rFonts w:ascii="JetBrains Mono" w:hAnsi="JetBrains Mono"/>
          <w:color w:val="CC7832"/>
        </w:rPr>
        <w:t xml:space="preserve">, double </w:t>
      </w:r>
      <w:r w:rsidRPr="00A56F1F">
        <w:rPr>
          <w:rFonts w:ascii="JetBrains Mono" w:hAnsi="JetBrains Mono"/>
          <w:color w:val="A9B7C6"/>
        </w:rPr>
        <w:t>error</w:t>
      </w:r>
      <w:r w:rsidRPr="00A56F1F">
        <w:rPr>
          <w:rFonts w:ascii="JetBrains Mono" w:hAnsi="JetBrains Mono"/>
          <w:color w:val="CC7832"/>
        </w:rPr>
        <w:t xml:space="preserve">, int </w:t>
      </w:r>
      <w:r w:rsidRPr="00A56F1F">
        <w:rPr>
          <w:rFonts w:ascii="JetBrains Mono" w:hAnsi="JetBrains Mono"/>
          <w:color w:val="A9B7C6"/>
        </w:rPr>
        <w:t>num) {</w:t>
      </w:r>
      <w:r w:rsidRPr="00A56F1F">
        <w:rPr>
          <w:rFonts w:ascii="JetBrains Mono" w:hAnsi="JetBrains Mono"/>
          <w:color w:val="A9B7C6"/>
        </w:rPr>
        <w:br/>
      </w:r>
      <w:r w:rsidRPr="00A56F1F">
        <w:rPr>
          <w:rFonts w:ascii="JetBrains Mono" w:hAnsi="JetBrains Mono"/>
          <w:color w:val="A9B7C6"/>
        </w:rPr>
        <w:br/>
      </w:r>
      <w:r w:rsidRPr="00A56F1F">
        <w:rPr>
          <w:rFonts w:ascii="JetBrains Mono" w:hAnsi="JetBrains Mono"/>
          <w:color w:val="A9B7C6"/>
        </w:rPr>
        <w:lastRenderedPageBreak/>
        <w:br/>
        <w:t xml:space="preserve">        </w:t>
      </w:r>
      <w:r w:rsidRPr="00A56F1F">
        <w:rPr>
          <w:rFonts w:ascii="JetBrains Mono" w:hAnsi="JetBrains Mono"/>
          <w:color w:val="CC7832"/>
        </w:rPr>
        <w:t>double</w:t>
      </w:r>
      <w:r w:rsidRPr="00A56F1F">
        <w:rPr>
          <w:rFonts w:ascii="JetBrains Mono" w:hAnsi="JetBrains Mono"/>
          <w:color w:val="A9B7C6"/>
        </w:rPr>
        <w:t xml:space="preserve">[][] segments = </w:t>
      </w:r>
      <w:r w:rsidRPr="00A56F1F">
        <w:rPr>
          <w:rFonts w:ascii="JetBrains Mono" w:hAnsi="JetBrains Mono"/>
          <w:i/>
          <w:iCs/>
          <w:color w:val="A9B7C6"/>
        </w:rPr>
        <w:t>searchSegment</w:t>
      </w:r>
      <w:r w:rsidRPr="00A56F1F">
        <w:rPr>
          <w:rFonts w:ascii="JetBrains Mono" w:hAnsi="JetBrains Mono"/>
          <w:color w:val="A9B7C6"/>
        </w:rPr>
        <w:t>(start</w:t>
      </w:r>
      <w:r w:rsidRPr="00A56F1F">
        <w:rPr>
          <w:rFonts w:ascii="JetBrains Mono" w:hAnsi="JetBrains Mono"/>
          <w:color w:val="CC7832"/>
        </w:rPr>
        <w:t xml:space="preserve">, </w:t>
      </w:r>
      <w:r w:rsidRPr="00A56F1F">
        <w:rPr>
          <w:rFonts w:ascii="JetBrains Mono" w:hAnsi="JetBrains Mono"/>
          <w:color w:val="A9B7C6"/>
        </w:rPr>
        <w:t>end</w:t>
      </w:r>
      <w:r w:rsidRPr="00A56F1F">
        <w:rPr>
          <w:rFonts w:ascii="JetBrains Mono" w:hAnsi="JetBrains Mono"/>
          <w:color w:val="CC7832"/>
        </w:rPr>
        <w:t xml:space="preserve">, </w:t>
      </w:r>
      <w:r w:rsidRPr="00A56F1F">
        <w:rPr>
          <w:rFonts w:ascii="JetBrains Mono" w:hAnsi="JetBrains Mono"/>
          <w:color w:val="A9B7C6"/>
        </w:rPr>
        <w:t>step</w:t>
      </w:r>
      <w:r w:rsidRPr="00A56F1F">
        <w:rPr>
          <w:rFonts w:ascii="JetBrains Mono" w:hAnsi="JetBrains Mono"/>
          <w:color w:val="CC7832"/>
        </w:rPr>
        <w:t xml:space="preserve">, </w:t>
      </w:r>
      <w:r w:rsidRPr="00A56F1F">
        <w:rPr>
          <w:rFonts w:ascii="JetBrains Mono" w:hAnsi="JetBrains Mono"/>
          <w:color w:val="A9B7C6"/>
        </w:rPr>
        <w:t>num</w:t>
      </w:r>
      <w:r w:rsidRPr="00A56F1F">
        <w:rPr>
          <w:rFonts w:ascii="JetBrains Mono" w:hAnsi="JetBrains Mono"/>
          <w:color w:val="CC7832"/>
        </w:rPr>
        <w:t xml:space="preserve">, </w:t>
      </w:r>
      <w:r w:rsidRPr="00A56F1F">
        <w:rPr>
          <w:rFonts w:ascii="JetBrains Mono" w:hAnsi="JetBrains Mono"/>
          <w:color w:val="A9B7C6"/>
        </w:rPr>
        <w:t>MyFunctions::</w:t>
      </w:r>
      <w:r w:rsidRPr="00A56F1F">
        <w:rPr>
          <w:rFonts w:ascii="JetBrains Mono" w:hAnsi="JetBrains Mono"/>
          <w:i/>
          <w:iCs/>
          <w:color w:val="A9B7C6"/>
        </w:rPr>
        <w:t>functionTask2</w:t>
      </w:r>
      <w:r w:rsidRPr="00A56F1F">
        <w:rPr>
          <w:rFonts w:ascii="JetBrains Mono" w:hAnsi="JetBrains Mono"/>
          <w:color w:val="A9B7C6"/>
        </w:rPr>
        <w:t>)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</w:r>
      <w:r w:rsidRPr="00A56F1F">
        <w:rPr>
          <w:rFonts w:ascii="JetBrains Mono" w:hAnsi="JetBrains Mono"/>
          <w:color w:val="CC7832"/>
        </w:rPr>
        <w:br/>
        <w:t xml:space="preserve">        double</w:t>
      </w:r>
      <w:r w:rsidRPr="00A56F1F">
        <w:rPr>
          <w:rFonts w:ascii="JetBrains Mono" w:hAnsi="JetBrains Mono"/>
          <w:color w:val="A9B7C6"/>
        </w:rPr>
        <w:t xml:space="preserve">[] result = </w:t>
      </w:r>
      <w:r w:rsidRPr="00A56F1F">
        <w:rPr>
          <w:rFonts w:ascii="JetBrains Mono" w:hAnsi="JetBrains Mono"/>
          <w:color w:val="CC7832"/>
        </w:rPr>
        <w:t>new double</w:t>
      </w:r>
      <w:r w:rsidRPr="00A56F1F">
        <w:rPr>
          <w:rFonts w:ascii="JetBrains Mono" w:hAnsi="JetBrains Mono"/>
          <w:color w:val="A9B7C6"/>
        </w:rPr>
        <w:t>[segments.</w:t>
      </w:r>
      <w:r w:rsidRPr="00A56F1F">
        <w:rPr>
          <w:rFonts w:ascii="JetBrains Mono" w:hAnsi="JetBrains Mono"/>
          <w:color w:val="9876AA"/>
        </w:rPr>
        <w:t>length</w:t>
      </w:r>
      <w:r w:rsidRPr="00A56F1F">
        <w:rPr>
          <w:rFonts w:ascii="JetBrains Mono" w:hAnsi="JetBrains Mono"/>
          <w:color w:val="A9B7C6"/>
        </w:rPr>
        <w:t>]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</w:r>
      <w:r w:rsidRPr="00A56F1F">
        <w:rPr>
          <w:rFonts w:ascii="JetBrains Mono" w:hAnsi="JetBrains Mono"/>
          <w:color w:val="CC7832"/>
        </w:rPr>
        <w:br/>
        <w:t xml:space="preserve">        for </w:t>
      </w:r>
      <w:r w:rsidRPr="00A56F1F">
        <w:rPr>
          <w:rFonts w:ascii="JetBrains Mono" w:hAnsi="JetBrains Mono"/>
          <w:color w:val="A9B7C6"/>
        </w:rPr>
        <w:t>(</w:t>
      </w:r>
      <w:r w:rsidRPr="00A56F1F">
        <w:rPr>
          <w:rFonts w:ascii="JetBrains Mono" w:hAnsi="JetBrains Mono"/>
          <w:color w:val="CC7832"/>
        </w:rPr>
        <w:t xml:space="preserve">int </w:t>
      </w:r>
      <w:r w:rsidRPr="00A56F1F">
        <w:rPr>
          <w:rFonts w:ascii="JetBrains Mono" w:hAnsi="JetBrains Mono"/>
          <w:color w:val="A9B7C6"/>
        </w:rPr>
        <w:t xml:space="preserve">i = </w:t>
      </w:r>
      <w:r w:rsidRPr="00A56F1F">
        <w:rPr>
          <w:rFonts w:ascii="JetBrains Mono" w:hAnsi="JetBrains Mono"/>
          <w:color w:val="6897BB"/>
        </w:rPr>
        <w:t>0</w:t>
      </w:r>
      <w:r w:rsidRPr="00A56F1F">
        <w:rPr>
          <w:rFonts w:ascii="JetBrains Mono" w:hAnsi="JetBrains Mono"/>
          <w:color w:val="CC7832"/>
        </w:rPr>
        <w:t xml:space="preserve">; </w:t>
      </w:r>
      <w:r w:rsidRPr="00A56F1F">
        <w:rPr>
          <w:rFonts w:ascii="JetBrains Mono" w:hAnsi="JetBrains Mono"/>
          <w:color w:val="A9B7C6"/>
        </w:rPr>
        <w:t>i &lt; segments.</w:t>
      </w:r>
      <w:r w:rsidRPr="00A56F1F">
        <w:rPr>
          <w:rFonts w:ascii="JetBrains Mono" w:hAnsi="JetBrains Mono"/>
          <w:color w:val="9876AA"/>
        </w:rPr>
        <w:t>length</w:t>
      </w:r>
      <w:r w:rsidRPr="00A56F1F">
        <w:rPr>
          <w:rFonts w:ascii="JetBrains Mono" w:hAnsi="JetBrains Mono"/>
          <w:color w:val="CC7832"/>
        </w:rPr>
        <w:t xml:space="preserve">; </w:t>
      </w:r>
      <w:r w:rsidRPr="00A56F1F">
        <w:rPr>
          <w:rFonts w:ascii="JetBrains Mono" w:hAnsi="JetBrains Mono"/>
          <w:color w:val="A9B7C6"/>
        </w:rPr>
        <w:t>i++) {</w:t>
      </w:r>
      <w:r w:rsidRPr="00A56F1F">
        <w:rPr>
          <w:rFonts w:ascii="JetBrains Mono" w:hAnsi="JetBrains Mono"/>
          <w:color w:val="A9B7C6"/>
        </w:rPr>
        <w:br/>
        <w:t xml:space="preserve">            result[i] = </w:t>
      </w:r>
      <w:r w:rsidRPr="00A56F1F">
        <w:rPr>
          <w:rFonts w:ascii="JetBrains Mono" w:hAnsi="JetBrains Mono"/>
          <w:i/>
          <w:iCs/>
          <w:color w:val="A9B7C6"/>
        </w:rPr>
        <w:t>simpleIteration</w:t>
      </w:r>
      <w:r w:rsidRPr="00A56F1F">
        <w:rPr>
          <w:rFonts w:ascii="JetBrains Mono" w:hAnsi="JetBrains Mono"/>
          <w:color w:val="A9B7C6"/>
        </w:rPr>
        <w:t>(</w:t>
      </w:r>
      <w:r w:rsidRPr="00A56F1F">
        <w:rPr>
          <w:rFonts w:ascii="JetBrains Mono" w:hAnsi="JetBrains Mono"/>
          <w:i/>
          <w:iCs/>
          <w:color w:val="A9B7C6"/>
        </w:rPr>
        <w:t>first</w:t>
      </w:r>
      <w:r w:rsidRPr="00A56F1F">
        <w:rPr>
          <w:rFonts w:ascii="JetBrains Mono" w:hAnsi="JetBrains Mono"/>
          <w:color w:val="A9B7C6"/>
        </w:rPr>
        <w:t>(segments[i])</w:t>
      </w:r>
      <w:r w:rsidRPr="00A56F1F">
        <w:rPr>
          <w:rFonts w:ascii="JetBrains Mono" w:hAnsi="JetBrains Mono"/>
          <w:color w:val="CC7832"/>
        </w:rPr>
        <w:t xml:space="preserve">, </w:t>
      </w:r>
      <w:r w:rsidRPr="00A56F1F">
        <w:rPr>
          <w:rFonts w:ascii="JetBrains Mono" w:hAnsi="JetBrains Mono"/>
          <w:color w:val="A9B7C6"/>
        </w:rPr>
        <w:t>error)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  <w:t xml:space="preserve">        </w:t>
      </w:r>
      <w:r w:rsidRPr="00A56F1F">
        <w:rPr>
          <w:rFonts w:ascii="JetBrains Mono" w:hAnsi="JetBrains Mono"/>
          <w:color w:val="A9B7C6"/>
        </w:rPr>
        <w:t>}</w:t>
      </w:r>
      <w:r w:rsidRPr="00A56F1F">
        <w:rPr>
          <w:rFonts w:ascii="JetBrains Mono" w:hAnsi="JetBrains Mono"/>
          <w:color w:val="A9B7C6"/>
        </w:rPr>
        <w:br/>
      </w:r>
      <w:r w:rsidRPr="00A56F1F">
        <w:rPr>
          <w:rFonts w:ascii="JetBrains Mono" w:hAnsi="JetBrains Mono"/>
          <w:color w:val="A9B7C6"/>
        </w:rPr>
        <w:br/>
        <w:t xml:space="preserve">        </w:t>
      </w:r>
      <w:r w:rsidRPr="00A56F1F">
        <w:rPr>
          <w:rFonts w:ascii="JetBrains Mono" w:hAnsi="JetBrains Mono"/>
          <w:color w:val="CC7832"/>
        </w:rPr>
        <w:t xml:space="preserve">return </w:t>
      </w:r>
      <w:r w:rsidRPr="00A56F1F">
        <w:rPr>
          <w:rFonts w:ascii="JetBrains Mono" w:hAnsi="JetBrains Mono"/>
          <w:color w:val="A9B7C6"/>
        </w:rPr>
        <w:t>result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  <w:t xml:space="preserve">    </w:t>
      </w:r>
      <w:r w:rsidRPr="00A56F1F">
        <w:rPr>
          <w:rFonts w:ascii="JetBrains Mono" w:hAnsi="JetBrains Mono"/>
          <w:color w:val="A9B7C6"/>
        </w:rPr>
        <w:t>}</w:t>
      </w:r>
      <w:r w:rsidRPr="00A56F1F">
        <w:rPr>
          <w:rFonts w:ascii="JetBrains Mono" w:hAnsi="JetBrains Mono"/>
          <w:color w:val="A9B7C6"/>
        </w:rPr>
        <w:br/>
      </w:r>
      <w:r w:rsidRPr="00A56F1F">
        <w:rPr>
          <w:rFonts w:ascii="JetBrains Mono" w:hAnsi="JetBrains Mono"/>
          <w:color w:val="A9B7C6"/>
        </w:rPr>
        <w:br/>
        <w:t xml:space="preserve">    </w:t>
      </w:r>
      <w:r w:rsidRPr="00A56F1F">
        <w:rPr>
          <w:rFonts w:ascii="JetBrains Mono" w:hAnsi="JetBrains Mono"/>
          <w:color w:val="CC7832"/>
        </w:rPr>
        <w:t xml:space="preserve">public static boolean </w:t>
      </w:r>
      <w:r w:rsidRPr="00A56F1F">
        <w:rPr>
          <w:rFonts w:ascii="JetBrains Mono" w:hAnsi="JetBrains Mono"/>
          <w:color w:val="FFC66D"/>
        </w:rPr>
        <w:t>convergence</w:t>
      </w:r>
      <w:r w:rsidRPr="00A56F1F">
        <w:rPr>
          <w:rFonts w:ascii="JetBrains Mono" w:hAnsi="JetBrains Mono"/>
          <w:color w:val="A9B7C6"/>
        </w:rPr>
        <w:t>(</w:t>
      </w:r>
      <w:r w:rsidRPr="00A56F1F">
        <w:rPr>
          <w:rFonts w:ascii="JetBrains Mono" w:hAnsi="JetBrains Mono"/>
          <w:color w:val="CC7832"/>
        </w:rPr>
        <w:t>double</w:t>
      </w:r>
      <w:r w:rsidRPr="00A56F1F">
        <w:rPr>
          <w:rFonts w:ascii="JetBrains Mono" w:hAnsi="JetBrains Mono"/>
          <w:color w:val="A9B7C6"/>
        </w:rPr>
        <w:t>[] segment) {</w:t>
      </w:r>
      <w:r w:rsidRPr="00A56F1F">
        <w:rPr>
          <w:rFonts w:ascii="JetBrains Mono" w:hAnsi="JetBrains Mono"/>
          <w:color w:val="A9B7C6"/>
        </w:rPr>
        <w:br/>
      </w:r>
      <w:r w:rsidRPr="00A56F1F">
        <w:rPr>
          <w:rFonts w:ascii="JetBrains Mono" w:hAnsi="JetBrains Mono"/>
          <w:color w:val="A9B7C6"/>
        </w:rPr>
        <w:br/>
        <w:t xml:space="preserve">        </w:t>
      </w:r>
      <w:r w:rsidRPr="00A56F1F">
        <w:rPr>
          <w:rFonts w:ascii="JetBrains Mono" w:hAnsi="JetBrains Mono"/>
          <w:color w:val="CC7832"/>
        </w:rPr>
        <w:t xml:space="preserve">for </w:t>
      </w:r>
      <w:r w:rsidRPr="00A56F1F">
        <w:rPr>
          <w:rFonts w:ascii="JetBrains Mono" w:hAnsi="JetBrains Mono"/>
          <w:color w:val="A9B7C6"/>
        </w:rPr>
        <w:t>(</w:t>
      </w:r>
      <w:r w:rsidRPr="00A56F1F">
        <w:rPr>
          <w:rFonts w:ascii="JetBrains Mono" w:hAnsi="JetBrains Mono"/>
          <w:color w:val="CC7832"/>
        </w:rPr>
        <w:t xml:space="preserve">double </w:t>
      </w:r>
      <w:r w:rsidRPr="00A56F1F">
        <w:rPr>
          <w:rFonts w:ascii="JetBrains Mono" w:hAnsi="JetBrains Mono"/>
          <w:color w:val="A9B7C6"/>
        </w:rPr>
        <w:t>v : segment) {</w:t>
      </w:r>
      <w:r w:rsidRPr="00A56F1F">
        <w:rPr>
          <w:rFonts w:ascii="JetBrains Mono" w:hAnsi="JetBrains Mono"/>
          <w:color w:val="A9B7C6"/>
        </w:rPr>
        <w:br/>
        <w:t xml:space="preserve">            </w:t>
      </w:r>
      <w:r w:rsidRPr="00A56F1F">
        <w:rPr>
          <w:rFonts w:ascii="JetBrains Mono" w:hAnsi="JetBrains Mono"/>
          <w:color w:val="CC7832"/>
        </w:rPr>
        <w:t xml:space="preserve">double </w:t>
      </w:r>
      <w:r w:rsidRPr="00A56F1F">
        <w:rPr>
          <w:rFonts w:ascii="JetBrains Mono" w:hAnsi="JetBrains Mono"/>
          <w:color w:val="A9B7C6"/>
        </w:rPr>
        <w:t xml:space="preserve">value = </w:t>
      </w:r>
      <w:r w:rsidRPr="00A56F1F">
        <w:rPr>
          <w:rFonts w:ascii="JetBrains Mono" w:hAnsi="JetBrains Mono"/>
          <w:i/>
          <w:iCs/>
          <w:color w:val="A9B7C6"/>
        </w:rPr>
        <w:t>abs</w:t>
      </w:r>
      <w:r w:rsidRPr="00A56F1F">
        <w:rPr>
          <w:rFonts w:ascii="JetBrains Mono" w:hAnsi="JetBrains Mono"/>
          <w:color w:val="A9B7C6"/>
        </w:rPr>
        <w:t>(MyFunctions.</w:t>
      </w:r>
      <w:r w:rsidRPr="00A56F1F">
        <w:rPr>
          <w:rFonts w:ascii="JetBrains Mono" w:hAnsi="JetBrains Mono"/>
          <w:i/>
          <w:iCs/>
          <w:color w:val="A9B7C6"/>
        </w:rPr>
        <w:t>functionTask2fiDer1</w:t>
      </w:r>
      <w:r w:rsidRPr="00A56F1F">
        <w:rPr>
          <w:rFonts w:ascii="JetBrains Mono" w:hAnsi="JetBrains Mono"/>
          <w:color w:val="A9B7C6"/>
        </w:rPr>
        <w:t>(v))</w:t>
      </w:r>
      <w:r w:rsidRPr="00A56F1F">
        <w:rPr>
          <w:rFonts w:ascii="JetBrains Mono" w:hAnsi="JetBrains Mono"/>
          <w:color w:val="CC7832"/>
        </w:rPr>
        <w:t>;</w:t>
      </w:r>
      <w:r w:rsidRPr="00A56F1F">
        <w:rPr>
          <w:rFonts w:ascii="JetBrains Mono" w:hAnsi="JetBrains Mono"/>
          <w:color w:val="CC7832"/>
        </w:rPr>
        <w:br/>
        <w:t xml:space="preserve">            if </w:t>
      </w:r>
      <w:r w:rsidRPr="00A56F1F">
        <w:rPr>
          <w:rFonts w:ascii="JetBrains Mono" w:hAnsi="JetBrains Mono"/>
          <w:color w:val="A9B7C6"/>
        </w:rPr>
        <w:t xml:space="preserve">( value &gt;= </w:t>
      </w:r>
      <w:r w:rsidRPr="00A56F1F">
        <w:rPr>
          <w:rFonts w:ascii="JetBrains Mono" w:hAnsi="JetBrains Mono"/>
          <w:color w:val="6897BB"/>
        </w:rPr>
        <w:t>1</w:t>
      </w:r>
      <w:r w:rsidR="00806D43">
        <w:rPr>
          <w:rFonts w:ascii="JetBrains Mono" w:hAnsi="JetBrains Mono"/>
          <w:color w:val="6897BB"/>
          <w:lang w:val="en-US"/>
        </w:rPr>
        <w:t xml:space="preserve"> </w:t>
      </w:r>
      <w:r w:rsidR="00806D43" w:rsidRPr="00806D43">
        <w:rPr>
          <w:rFonts w:ascii="JetBrains Mono" w:hAnsi="JetBrains Mono"/>
          <w:color w:val="A9B7C6"/>
        </w:rPr>
        <w:t xml:space="preserve">|| value == </w:t>
      </w:r>
      <w:r w:rsidR="00806D43" w:rsidRPr="00806D43">
        <w:rPr>
          <w:rFonts w:ascii="JetBrains Mono" w:hAnsi="JetBrains Mono"/>
          <w:color w:val="6897BB"/>
        </w:rPr>
        <w:t>0</w:t>
      </w:r>
      <w:bookmarkStart w:id="0" w:name="_GoBack"/>
      <w:bookmarkEnd w:id="0"/>
      <w:r w:rsidRPr="00A56F1F">
        <w:rPr>
          <w:rFonts w:ascii="JetBrains Mono" w:hAnsi="JetBrains Mono"/>
          <w:color w:val="6897BB"/>
        </w:rPr>
        <w:t xml:space="preserve"> </w:t>
      </w:r>
      <w:r w:rsidRPr="00A56F1F">
        <w:rPr>
          <w:rFonts w:ascii="JetBrains Mono" w:hAnsi="JetBrains Mono"/>
          <w:color w:val="A9B7C6"/>
        </w:rPr>
        <w:t xml:space="preserve">) </w:t>
      </w:r>
      <w:r w:rsidRPr="00A56F1F">
        <w:rPr>
          <w:rFonts w:ascii="JetBrains Mono" w:hAnsi="JetBrains Mono"/>
          <w:color w:val="CC7832"/>
        </w:rPr>
        <w:t>return false;</w:t>
      </w:r>
      <w:r w:rsidRPr="00A56F1F">
        <w:rPr>
          <w:rFonts w:ascii="JetBrains Mono" w:hAnsi="JetBrains Mono"/>
          <w:color w:val="CC7832"/>
        </w:rPr>
        <w:br/>
        <w:t xml:space="preserve">        </w:t>
      </w:r>
      <w:r w:rsidRPr="00A56F1F">
        <w:rPr>
          <w:rFonts w:ascii="JetBrains Mono" w:hAnsi="JetBrains Mono"/>
          <w:color w:val="A9B7C6"/>
        </w:rPr>
        <w:t>}</w:t>
      </w:r>
      <w:r w:rsidRPr="00A56F1F">
        <w:rPr>
          <w:rFonts w:ascii="JetBrains Mono" w:hAnsi="JetBrains Mono"/>
          <w:color w:val="A9B7C6"/>
        </w:rPr>
        <w:br/>
      </w:r>
      <w:r w:rsidRPr="00A56F1F">
        <w:rPr>
          <w:rFonts w:ascii="JetBrains Mono" w:hAnsi="JetBrains Mono"/>
          <w:color w:val="A9B7C6"/>
        </w:rPr>
        <w:br/>
        <w:t xml:space="preserve">        </w:t>
      </w:r>
      <w:r w:rsidRPr="00A56F1F">
        <w:rPr>
          <w:rFonts w:ascii="JetBrains Mono" w:hAnsi="JetBrains Mono"/>
          <w:color w:val="CC7832"/>
        </w:rPr>
        <w:t>return true;</w:t>
      </w:r>
      <w:r w:rsidRPr="00A56F1F">
        <w:rPr>
          <w:rFonts w:ascii="JetBrains Mono" w:hAnsi="JetBrains Mono"/>
          <w:color w:val="CC7832"/>
        </w:rPr>
        <w:br/>
        <w:t xml:space="preserve">    </w:t>
      </w:r>
      <w:r w:rsidRPr="00A56F1F">
        <w:rPr>
          <w:rFonts w:ascii="JetBrains Mono" w:hAnsi="JetBrains Mono"/>
          <w:color w:val="A9B7C6"/>
        </w:rPr>
        <w:t>}</w:t>
      </w:r>
      <w:r w:rsidRPr="00A56F1F">
        <w:rPr>
          <w:rFonts w:ascii="JetBrains Mono" w:hAnsi="JetBrains Mono"/>
          <w:color w:val="A9B7C6"/>
        </w:rPr>
        <w:br/>
        <w:t>}</w:t>
      </w:r>
    </w:p>
    <w:p w14:paraId="5AE9FA9E" w14:textId="537544C2" w:rsidR="00481E0D" w:rsidRDefault="00481E0D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54DBB837" w14:textId="01E6D51F" w:rsidR="00481E0D" w:rsidRDefault="00481E0D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TangentialMethod.java</w:t>
      </w:r>
    </w:p>
    <w:p w14:paraId="4E1D873C" w14:textId="77777777" w:rsidR="00481E0D" w:rsidRPr="00481E0D" w:rsidRDefault="00481E0D" w:rsidP="00481E0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ackag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Nonlinear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yFunctions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yFunctions.*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SearchSegment.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earchSegment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public class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TangentialMethod {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481E0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moveFrom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segment) {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*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der2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&gt; 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else if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*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der2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) &gt; 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egment[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double </w:t>
      </w:r>
      <w:r w:rsidRPr="00481E0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tangential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prev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) {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cross = prev -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prev) /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der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prev)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if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cross - prev) &lt;= error)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cross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angential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ross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)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</w:t>
      </w:r>
      <w:r w:rsidRPr="00481E0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tangentialMethod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art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nd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ep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int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um) {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segments =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earchSegment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tart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nd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tep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um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yFunctions::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functionTask1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result =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segments.</w:t>
      </w:r>
      <w:r w:rsidRPr="00481E0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481E0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segments.</w:t>
      </w:r>
      <w:r w:rsidRPr="00481E0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lastRenderedPageBreak/>
        <w:t xml:space="preserve">            result[i] = 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angential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481E0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moveFrom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segments[i])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)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sult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481E0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>}</w:t>
      </w:r>
    </w:p>
    <w:p w14:paraId="0F8ABC4A" w14:textId="3BE4AB31" w:rsidR="00481E0D" w:rsidRDefault="00481E0D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</w:p>
    <w:p w14:paraId="4E8849E5" w14:textId="3352593A" w:rsidR="0011087C" w:rsidRDefault="0011087C" w:rsidP="00081063">
      <w:pPr>
        <w:tabs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NewtonMethod</w:t>
      </w:r>
    </w:p>
    <w:p w14:paraId="0666DF2E" w14:textId="77777777" w:rsidR="0011087C" w:rsidRPr="0011087C" w:rsidRDefault="0011087C" w:rsidP="0011087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ackage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NonolinearSystem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atri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util.Arrays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util.function.Function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pow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public class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NewtonMethod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</w:t>
      </w:r>
      <w:r w:rsidRPr="0011087C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newtonIteration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&lt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ouble&gt;[][] functions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y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jacobi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y[i]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functions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i].apply(x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for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++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jacobi[i][j] = functions[i +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j].apply(x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jacobiR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ReversedMatrix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jacobi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diff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MultiplyMatrix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jacobiR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y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colX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for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colX[i]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x[i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result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ubtractMatrix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col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iff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boolean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end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true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for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result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diff[i]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) &gt; error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    end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false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    break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end)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ransponateMatrix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result)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return 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newtonIteration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ransponateMatrix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result)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lastRenderedPageBreak/>
        <w:t xml:space="preserve">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</w:t>
      </w:r>
      <w:r w:rsidRPr="0011087C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newtonMethod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&lt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ouble&gt;[][] functions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if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nvergenc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))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System.</w:t>
      </w:r>
      <w:r w:rsidRPr="0011087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11087C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За достатньою умовою, метод Ньютона збігається при початкових значеннях "</w:t>
      </w:r>
      <w:r w:rsidRPr="0011087C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)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newtonIteration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boolean </w:t>
      </w:r>
      <w:r w:rsidRPr="0011087C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convergenc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&lt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ouble&gt;[][] functions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y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[] jacobian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y[i]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functions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i].apply(x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for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++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jacobian[i][j] = functions[i +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j].apply(x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jacobianR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ReversedMatrix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jacobian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NormaByRow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jacobian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NormaByRow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jacobianR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P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NormaByRow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y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pow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M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* L * P /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 xml:space="preserve">2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&lt;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>}</w:t>
      </w:r>
    </w:p>
    <w:p w14:paraId="3ECD890D" w14:textId="77777777" w:rsidR="0011087C" w:rsidRDefault="0011087C" w:rsidP="00894798">
      <w:pPr>
        <w:tabs>
          <w:tab w:val="left" w:pos="3840"/>
          <w:tab w:val="center" w:pos="4819"/>
          <w:tab w:val="left" w:pos="8187"/>
        </w:tabs>
        <w:rPr>
          <w:rFonts w:ascii="Times New Roman" w:eastAsia="Times New Roman" w:hAnsi="Times New Roman" w:cs="Times New Roman"/>
          <w:color w:val="A9B7C6"/>
          <w:sz w:val="28"/>
          <w:szCs w:val="28"/>
          <w:lang w:eastAsia="uk-UA"/>
        </w:rPr>
      </w:pPr>
    </w:p>
    <w:p w14:paraId="5F009F77" w14:textId="77777777" w:rsidR="0011087C" w:rsidRDefault="0011087C" w:rsidP="00894798">
      <w:pPr>
        <w:tabs>
          <w:tab w:val="left" w:pos="3840"/>
          <w:tab w:val="center" w:pos="4819"/>
          <w:tab w:val="left" w:pos="8187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eidelMethod.java</w:t>
      </w:r>
    </w:p>
    <w:p w14:paraId="61716292" w14:textId="77777777" w:rsidR="008F1A6D" w:rsidRPr="008F1A6D" w:rsidRDefault="008F1A6D" w:rsidP="008F1A6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ackag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NonolinearSystem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util.Arrays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util.function.Function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pow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static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ava.lang.Math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qrt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public class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eidelMethod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approximat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&lt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ouble&gt;[][] functions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y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x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copyX =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x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System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rraycopy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copy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x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r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x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lastRenderedPageBreak/>
        <w:t xml:space="preserve">            y[i] = functions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[i].apply(copyX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copyX[i] = y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r += 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pow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[i] - y[i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2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sqrt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r) &lt; error)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y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pproximat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y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seildelMethod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&lt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ouble&gt;[][] functions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convergenc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))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System.</w:t>
      </w:r>
      <w:r w:rsidRPr="008F1A6D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.println(</w:t>
      </w:r>
      <w:r w:rsidRPr="008F1A6D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>"За достатньою умовою, метод Зейделля збігається при початкових значеннях "</w:t>
      </w:r>
      <w:r w:rsidRPr="008F1A6D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br/>
        <w:t xml:space="preserve">        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+ Arrays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toString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)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return 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pproximat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error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s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ublic static boolean </w:t>
      </w:r>
      <w:r w:rsidRPr="008F1A6D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convergenc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 x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Function&lt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ouble&gt;[][] functions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functions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double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sum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for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j =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 &lt; functions[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8F1A6D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j++) {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sum += Math.</w:t>
      </w:r>
      <w:r w:rsidRPr="008F1A6D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abs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functions[i][j].apply(x))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(sum &gt; </w:t>
      </w:r>
      <w:r w:rsidRPr="008F1A6D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)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return false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return true;</w:t>
      </w:r>
      <w:r w:rsidRPr="008F1A6D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8F1A6D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>}</w:t>
      </w:r>
    </w:p>
    <w:p w14:paraId="079D7D61" w14:textId="77777777" w:rsidR="0011087C" w:rsidRDefault="0011087C" w:rsidP="00894798">
      <w:pPr>
        <w:tabs>
          <w:tab w:val="left" w:pos="3840"/>
          <w:tab w:val="center" w:pos="4819"/>
          <w:tab w:val="left" w:pos="8187"/>
        </w:tabs>
        <w:rPr>
          <w:rFonts w:ascii="Times New Roman" w:hAnsi="Times New Roman" w:cs="Times New Roman"/>
          <w:b/>
          <w:sz w:val="32"/>
        </w:rPr>
      </w:pPr>
    </w:p>
    <w:p w14:paraId="73A0654E" w14:textId="77777777" w:rsidR="0011087C" w:rsidRDefault="0011087C" w:rsidP="00894798">
      <w:pPr>
        <w:tabs>
          <w:tab w:val="left" w:pos="3840"/>
          <w:tab w:val="center" w:pos="4819"/>
          <w:tab w:val="left" w:pos="8187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KramerMethod.java</w:t>
      </w:r>
    </w:p>
    <w:p w14:paraId="414D03DD" w14:textId="77777777" w:rsidR="0011087C" w:rsidRPr="0011087C" w:rsidRDefault="0011087C" w:rsidP="0011087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</w:pP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package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ethodsSLAR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impor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lab2.Matri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public class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KramerMethod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public static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</w:t>
      </w:r>
      <w:r w:rsidRPr="0011087C">
        <w:rPr>
          <w:rFonts w:ascii="JetBrains Mono" w:eastAsia="Times New Roman" w:hAnsi="JetBrains Mono" w:cs="Courier New"/>
          <w:color w:val="FFC66D"/>
          <w:sz w:val="20"/>
          <w:szCs w:val="20"/>
          <w:lang w:eastAsia="uk-UA"/>
        </w:rPr>
        <w:t>kramerMethod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fullMatrix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col = fullMatrix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ow = fullMatrix.</w:t>
      </w:r>
      <w:r w:rsidRPr="0011087C">
        <w:rPr>
          <w:rFonts w:ascii="JetBrains Mono" w:eastAsia="Times New Roman" w:hAnsi="JetBrains Mono" w:cs="Courier New"/>
          <w:color w:val="9876AA"/>
          <w:sz w:val="20"/>
          <w:szCs w:val="20"/>
          <w:lang w:eastAsia="uk-UA"/>
        </w:rPr>
        <w:t>length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deters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row +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[] result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new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row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double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[][] matri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matrix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MatrixForKramer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fullMatri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col -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deters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eterminateMatrix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matrix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System.out.println(deters[0]);</w:t>
      </w:r>
      <w:r w:rsidRPr="0011087C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f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deters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=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boolean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nfinitySolutions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true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for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&lt; row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matrix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MatrixForKramer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fullMatri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deters[i +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eterminateMatrix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matrix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if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deters[i+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] !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        InfinitySolutions =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false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lastRenderedPageBreak/>
        <w:t xml:space="preserve">                    break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System.</w:t>
      </w:r>
      <w:r w:rsidRPr="0011087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uk-UA"/>
        </w:rPr>
        <w:t>out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.println( InfinitySolutions ? </w:t>
      </w:r>
      <w:r w:rsidRPr="0011087C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Безліч розв'язків"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: </w:t>
      </w:r>
      <w:r w:rsidRPr="0011087C">
        <w:rPr>
          <w:rFonts w:ascii="JetBrains Mono" w:eastAsia="Times New Roman" w:hAnsi="JetBrains Mono" w:cs="Courier New"/>
          <w:color w:val="6A8759"/>
          <w:sz w:val="20"/>
          <w:szCs w:val="20"/>
          <w:lang w:eastAsia="uk-UA"/>
        </w:rPr>
        <w:t xml:space="preserve">"Немає розв'язків"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return null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}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else for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int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i =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 &lt; row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;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++) {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    matrix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MatrixForKramer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fullMatrix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,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i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deters[i +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= Matrix.</w:t>
      </w:r>
      <w:r w:rsidRPr="0011087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uk-UA"/>
        </w:rPr>
        <w:t>DeterminateMatrix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(matrix)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 xml:space="preserve">result[i] = deters[i + 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1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 / deters[</w:t>
      </w:r>
      <w:r w:rsidRPr="0011087C">
        <w:rPr>
          <w:rFonts w:ascii="JetBrains Mono" w:eastAsia="Times New Roman" w:hAnsi="JetBrains Mono" w:cs="Courier New"/>
          <w:color w:val="6897BB"/>
          <w:sz w:val="20"/>
          <w:szCs w:val="20"/>
          <w:lang w:eastAsia="uk-UA"/>
        </w:rPr>
        <w:t>0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]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        </w:t>
      </w:r>
      <w:r w:rsidRPr="0011087C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t>//System.out.println(deters[i+1]);</w:t>
      </w:r>
      <w:r w:rsidRPr="0011087C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808080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 xml:space="preserve">        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 xml:space="preserve">return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result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t>;</w:t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CC7832"/>
          <w:sz w:val="20"/>
          <w:szCs w:val="20"/>
          <w:lang w:eastAsia="uk-UA"/>
        </w:rPr>
        <w:br/>
        <w:t xml:space="preserve">    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t>}</w:t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</w:r>
      <w:r w:rsidRPr="0011087C">
        <w:rPr>
          <w:rFonts w:ascii="JetBrains Mono" w:eastAsia="Times New Roman" w:hAnsi="JetBrains Mono" w:cs="Courier New"/>
          <w:color w:val="A9B7C6"/>
          <w:sz w:val="20"/>
          <w:szCs w:val="20"/>
          <w:lang w:eastAsia="uk-UA"/>
        </w:rPr>
        <w:br/>
        <w:t>}</w:t>
      </w:r>
    </w:p>
    <w:p w14:paraId="244929BE" w14:textId="4539C814" w:rsidR="00894798" w:rsidRDefault="00894798" w:rsidP="00B47DFC">
      <w:pPr>
        <w:tabs>
          <w:tab w:val="left" w:pos="3840"/>
          <w:tab w:val="center" w:pos="4819"/>
          <w:tab w:val="left" w:pos="8187"/>
        </w:tabs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ab/>
      </w:r>
    </w:p>
    <w:p w14:paraId="2B3C319E" w14:textId="59FB99D3" w:rsidR="00171C3B" w:rsidRDefault="00894798" w:rsidP="00894798">
      <w:pPr>
        <w:tabs>
          <w:tab w:val="left" w:pos="3840"/>
          <w:tab w:val="center" w:pos="4819"/>
          <w:tab w:val="left" w:pos="8187"/>
        </w:tabs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ab/>
      </w:r>
      <w:r w:rsidR="00171C3B" w:rsidRPr="00171C3B">
        <w:rPr>
          <w:rFonts w:ascii="Times New Roman" w:hAnsi="Times New Roman" w:cs="Times New Roman"/>
          <w:b/>
          <w:sz w:val="32"/>
        </w:rPr>
        <w:t>Виснов</w:t>
      </w:r>
      <w:r w:rsidR="002B18FF">
        <w:rPr>
          <w:rFonts w:ascii="Times New Roman" w:hAnsi="Times New Roman" w:cs="Times New Roman"/>
          <w:b/>
          <w:sz w:val="32"/>
        </w:rPr>
        <w:t>ки</w:t>
      </w:r>
    </w:p>
    <w:p w14:paraId="452852C5" w14:textId="6014341B" w:rsidR="006511C8" w:rsidRPr="00D920E5" w:rsidRDefault="006511C8" w:rsidP="007E627F">
      <w:pPr>
        <w:tabs>
          <w:tab w:val="left" w:pos="8187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ід час цієї лабораторної роботи були вивчені різні методи </w:t>
      </w:r>
      <w:r w:rsidR="00D920E5">
        <w:rPr>
          <w:rFonts w:ascii="Times New Roman" w:hAnsi="Times New Roman" w:cs="Times New Roman"/>
          <w:sz w:val="28"/>
        </w:rPr>
        <w:t>для пошуку коренів функції, а саме : метод половинного ділення, метод хорд, метод дотичних, метод простих ітерацій. Для визначення коренів систем лінійних алгебраїчних рівнянь (СЛАР) освоєний прямий(точний) метод Крамера. Для визначення коренів систем транспарентних рівнянь</w:t>
      </w:r>
      <w:r w:rsidR="0034372E">
        <w:rPr>
          <w:rFonts w:ascii="Times New Roman" w:hAnsi="Times New Roman" w:cs="Times New Roman"/>
          <w:sz w:val="28"/>
        </w:rPr>
        <w:t xml:space="preserve"> були використані ітераційні методи Н</w:t>
      </w:r>
      <w:r w:rsidR="00F9453C">
        <w:rPr>
          <w:rFonts w:ascii="Times New Roman" w:hAnsi="Times New Roman" w:cs="Times New Roman"/>
          <w:sz w:val="28"/>
        </w:rPr>
        <w:t>ь</w:t>
      </w:r>
      <w:r w:rsidR="0034372E">
        <w:rPr>
          <w:rFonts w:ascii="Times New Roman" w:hAnsi="Times New Roman" w:cs="Times New Roman"/>
          <w:sz w:val="28"/>
        </w:rPr>
        <w:t>ютона та Зейделя</w:t>
      </w:r>
      <w:r w:rsidR="00541184">
        <w:rPr>
          <w:rFonts w:ascii="Times New Roman" w:hAnsi="Times New Roman" w:cs="Times New Roman"/>
          <w:sz w:val="28"/>
        </w:rPr>
        <w:t>.</w:t>
      </w:r>
    </w:p>
    <w:p w14:paraId="468C00DE" w14:textId="15657A62" w:rsidR="006511C8" w:rsidRPr="006511C8" w:rsidRDefault="006511C8" w:rsidP="006511C8">
      <w:pPr>
        <w:tabs>
          <w:tab w:val="left" w:pos="8187"/>
        </w:tabs>
        <w:rPr>
          <w:rFonts w:ascii="Times New Roman" w:hAnsi="Times New Roman" w:cs="Times New Roman"/>
          <w:sz w:val="32"/>
        </w:rPr>
      </w:pPr>
    </w:p>
    <w:sectPr w:rsidR="006511C8" w:rsidRPr="006511C8" w:rsidSect="00ED7BA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CD527F" w14:textId="77777777" w:rsidR="00CB1CE3" w:rsidRDefault="00CB1CE3" w:rsidP="002B68A3">
      <w:pPr>
        <w:spacing w:after="0" w:line="240" w:lineRule="auto"/>
      </w:pPr>
      <w:r>
        <w:separator/>
      </w:r>
    </w:p>
  </w:endnote>
  <w:endnote w:type="continuationSeparator" w:id="0">
    <w:p w14:paraId="34ACFED4" w14:textId="77777777" w:rsidR="00CB1CE3" w:rsidRDefault="00CB1CE3" w:rsidP="002B68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etBrains Mono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10C45E" w14:textId="77777777" w:rsidR="00CB1CE3" w:rsidRDefault="00CB1CE3" w:rsidP="002B68A3">
      <w:pPr>
        <w:spacing w:after="0" w:line="240" w:lineRule="auto"/>
      </w:pPr>
      <w:r>
        <w:separator/>
      </w:r>
    </w:p>
  </w:footnote>
  <w:footnote w:type="continuationSeparator" w:id="0">
    <w:p w14:paraId="6EEAC6D1" w14:textId="77777777" w:rsidR="00CB1CE3" w:rsidRDefault="00CB1CE3" w:rsidP="002B68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D5637B"/>
    <w:multiLevelType w:val="hybridMultilevel"/>
    <w:tmpl w:val="01464D1A"/>
    <w:lvl w:ilvl="0" w:tplc="73FAC4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91A2399"/>
    <w:multiLevelType w:val="hybridMultilevel"/>
    <w:tmpl w:val="003AF0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1C81"/>
    <w:rsid w:val="000027A2"/>
    <w:rsid w:val="00007493"/>
    <w:rsid w:val="00011ED7"/>
    <w:rsid w:val="0002280F"/>
    <w:rsid w:val="000358E1"/>
    <w:rsid w:val="0003729E"/>
    <w:rsid w:val="00045D59"/>
    <w:rsid w:val="000530C7"/>
    <w:rsid w:val="000741E6"/>
    <w:rsid w:val="00081063"/>
    <w:rsid w:val="00090EF6"/>
    <w:rsid w:val="000C06F2"/>
    <w:rsid w:val="000C5AD2"/>
    <w:rsid w:val="000D1480"/>
    <w:rsid w:val="000E3360"/>
    <w:rsid w:val="000E64E7"/>
    <w:rsid w:val="0011087C"/>
    <w:rsid w:val="0013676F"/>
    <w:rsid w:val="001439E8"/>
    <w:rsid w:val="001514D4"/>
    <w:rsid w:val="0016308B"/>
    <w:rsid w:val="00171C3B"/>
    <w:rsid w:val="0018042D"/>
    <w:rsid w:val="00185616"/>
    <w:rsid w:val="001C735A"/>
    <w:rsid w:val="001D0A92"/>
    <w:rsid w:val="001E2DAF"/>
    <w:rsid w:val="001E7E19"/>
    <w:rsid w:val="001F0BE7"/>
    <w:rsid w:val="001F5689"/>
    <w:rsid w:val="00213C6A"/>
    <w:rsid w:val="00223B22"/>
    <w:rsid w:val="00242C86"/>
    <w:rsid w:val="00261C84"/>
    <w:rsid w:val="00273528"/>
    <w:rsid w:val="00275777"/>
    <w:rsid w:val="002A5ACB"/>
    <w:rsid w:val="002B18FF"/>
    <w:rsid w:val="002B68A3"/>
    <w:rsid w:val="002C78D0"/>
    <w:rsid w:val="002E4104"/>
    <w:rsid w:val="00316952"/>
    <w:rsid w:val="0033419E"/>
    <w:rsid w:val="00340F0F"/>
    <w:rsid w:val="003415BD"/>
    <w:rsid w:val="0034372E"/>
    <w:rsid w:val="003A145D"/>
    <w:rsid w:val="003C1D52"/>
    <w:rsid w:val="003C2B68"/>
    <w:rsid w:val="00415322"/>
    <w:rsid w:val="004164DF"/>
    <w:rsid w:val="0043144A"/>
    <w:rsid w:val="00431EE1"/>
    <w:rsid w:val="004460E1"/>
    <w:rsid w:val="00471765"/>
    <w:rsid w:val="00481E0D"/>
    <w:rsid w:val="0048722E"/>
    <w:rsid w:val="00493251"/>
    <w:rsid w:val="004B3038"/>
    <w:rsid w:val="004C332A"/>
    <w:rsid w:val="004C4EFF"/>
    <w:rsid w:val="004D2CFE"/>
    <w:rsid w:val="004E6650"/>
    <w:rsid w:val="00506D19"/>
    <w:rsid w:val="005103A6"/>
    <w:rsid w:val="00541184"/>
    <w:rsid w:val="0057224F"/>
    <w:rsid w:val="0057563E"/>
    <w:rsid w:val="005B2B27"/>
    <w:rsid w:val="005D19D3"/>
    <w:rsid w:val="005D6CB7"/>
    <w:rsid w:val="005F2BC1"/>
    <w:rsid w:val="005F73E2"/>
    <w:rsid w:val="00601246"/>
    <w:rsid w:val="0061173E"/>
    <w:rsid w:val="00644D07"/>
    <w:rsid w:val="006511C8"/>
    <w:rsid w:val="00663E2B"/>
    <w:rsid w:val="0067401F"/>
    <w:rsid w:val="00686D48"/>
    <w:rsid w:val="006A47D2"/>
    <w:rsid w:val="006D1911"/>
    <w:rsid w:val="006E47D8"/>
    <w:rsid w:val="006F0EC0"/>
    <w:rsid w:val="00713FDC"/>
    <w:rsid w:val="00714183"/>
    <w:rsid w:val="00716B5D"/>
    <w:rsid w:val="007202F3"/>
    <w:rsid w:val="0073066D"/>
    <w:rsid w:val="00735EE6"/>
    <w:rsid w:val="00750475"/>
    <w:rsid w:val="00753275"/>
    <w:rsid w:val="00762DE5"/>
    <w:rsid w:val="00763D4E"/>
    <w:rsid w:val="007733C7"/>
    <w:rsid w:val="00780D7C"/>
    <w:rsid w:val="0078658E"/>
    <w:rsid w:val="007B2BB9"/>
    <w:rsid w:val="007C3CE7"/>
    <w:rsid w:val="007E0282"/>
    <w:rsid w:val="007E2BB9"/>
    <w:rsid w:val="007E627F"/>
    <w:rsid w:val="007F19E5"/>
    <w:rsid w:val="00802D9F"/>
    <w:rsid w:val="00802E73"/>
    <w:rsid w:val="00806D43"/>
    <w:rsid w:val="00816C3D"/>
    <w:rsid w:val="00834035"/>
    <w:rsid w:val="008379F6"/>
    <w:rsid w:val="00847DF8"/>
    <w:rsid w:val="00862B62"/>
    <w:rsid w:val="00870A8A"/>
    <w:rsid w:val="00894798"/>
    <w:rsid w:val="0089566A"/>
    <w:rsid w:val="008E4B55"/>
    <w:rsid w:val="008F1A6D"/>
    <w:rsid w:val="00911B2E"/>
    <w:rsid w:val="00941763"/>
    <w:rsid w:val="00941E77"/>
    <w:rsid w:val="0097444D"/>
    <w:rsid w:val="009749B2"/>
    <w:rsid w:val="009C6738"/>
    <w:rsid w:val="009E6003"/>
    <w:rsid w:val="009F28E5"/>
    <w:rsid w:val="009F481D"/>
    <w:rsid w:val="00A17824"/>
    <w:rsid w:val="00A336E8"/>
    <w:rsid w:val="00A56F1F"/>
    <w:rsid w:val="00A72241"/>
    <w:rsid w:val="00A76B2D"/>
    <w:rsid w:val="00A80BF5"/>
    <w:rsid w:val="00AC45C7"/>
    <w:rsid w:val="00AE5359"/>
    <w:rsid w:val="00B016E0"/>
    <w:rsid w:val="00B108F0"/>
    <w:rsid w:val="00B16874"/>
    <w:rsid w:val="00B34DB0"/>
    <w:rsid w:val="00B40593"/>
    <w:rsid w:val="00B47DFC"/>
    <w:rsid w:val="00B54846"/>
    <w:rsid w:val="00BF0B77"/>
    <w:rsid w:val="00C12CF7"/>
    <w:rsid w:val="00C142BB"/>
    <w:rsid w:val="00C3633F"/>
    <w:rsid w:val="00C51F5F"/>
    <w:rsid w:val="00C536E0"/>
    <w:rsid w:val="00C91C81"/>
    <w:rsid w:val="00CA33A6"/>
    <w:rsid w:val="00CB1CE3"/>
    <w:rsid w:val="00CB3112"/>
    <w:rsid w:val="00CF53B9"/>
    <w:rsid w:val="00D4398E"/>
    <w:rsid w:val="00D53E4F"/>
    <w:rsid w:val="00D853E8"/>
    <w:rsid w:val="00D91631"/>
    <w:rsid w:val="00D920E5"/>
    <w:rsid w:val="00DA04BB"/>
    <w:rsid w:val="00DA7DD4"/>
    <w:rsid w:val="00DB1BE0"/>
    <w:rsid w:val="00DB26F5"/>
    <w:rsid w:val="00DC427B"/>
    <w:rsid w:val="00DC70BD"/>
    <w:rsid w:val="00DE01AE"/>
    <w:rsid w:val="00DF548B"/>
    <w:rsid w:val="00E01E14"/>
    <w:rsid w:val="00E229E2"/>
    <w:rsid w:val="00E3128E"/>
    <w:rsid w:val="00E353A2"/>
    <w:rsid w:val="00E51C40"/>
    <w:rsid w:val="00E55820"/>
    <w:rsid w:val="00E64CEB"/>
    <w:rsid w:val="00E956FE"/>
    <w:rsid w:val="00ED1557"/>
    <w:rsid w:val="00ED639B"/>
    <w:rsid w:val="00ED7BA6"/>
    <w:rsid w:val="00F050B0"/>
    <w:rsid w:val="00F220DF"/>
    <w:rsid w:val="00F233A1"/>
    <w:rsid w:val="00F32365"/>
    <w:rsid w:val="00F45147"/>
    <w:rsid w:val="00F56E8F"/>
    <w:rsid w:val="00F6044D"/>
    <w:rsid w:val="00F6440E"/>
    <w:rsid w:val="00F73DD7"/>
    <w:rsid w:val="00F82EAE"/>
    <w:rsid w:val="00F932C8"/>
    <w:rsid w:val="00F9453C"/>
    <w:rsid w:val="00FA276C"/>
    <w:rsid w:val="00FA4559"/>
    <w:rsid w:val="00FA5AE0"/>
    <w:rsid w:val="00FB7DD4"/>
    <w:rsid w:val="00FC3D8A"/>
    <w:rsid w:val="00FD4952"/>
    <w:rsid w:val="00FF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68F0E8"/>
  <w15:chartTrackingRefBased/>
  <w15:docId w15:val="{0E0442A5-3987-4488-AF15-A31A118F8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220D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F220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4">
    <w:name w:val="List Paragraph"/>
    <w:basedOn w:val="a"/>
    <w:uiPriority w:val="34"/>
    <w:qFormat/>
    <w:rsid w:val="0057224F"/>
    <w:pPr>
      <w:widowControl w:val="0"/>
      <w:autoSpaceDE w:val="0"/>
      <w:autoSpaceDN w:val="0"/>
      <w:adjustRightInd w:val="0"/>
      <w:spacing w:before="220" w:after="0" w:line="240" w:lineRule="auto"/>
      <w:ind w:left="720"/>
      <w:contextualSpacing/>
    </w:pPr>
    <w:rPr>
      <w:rFonts w:ascii="Times New Roman" w:eastAsia="Times New Roman" w:hAnsi="Times New Roman" w:cs="Times New Roman"/>
      <w:b/>
      <w:bCs/>
      <w:sz w:val="16"/>
      <w:szCs w:val="16"/>
      <w:lang w:val="ru-RU" w:eastAsia="ru-RU"/>
    </w:rPr>
  </w:style>
  <w:style w:type="paragraph" w:styleId="a5">
    <w:name w:val="Subtitle"/>
    <w:basedOn w:val="a"/>
    <w:link w:val="a6"/>
    <w:qFormat/>
    <w:rsid w:val="0057224F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0"/>
      <w:lang w:val="ru-RU" w:eastAsia="ru-RU"/>
    </w:rPr>
  </w:style>
  <w:style w:type="character" w:customStyle="1" w:styleId="a6">
    <w:name w:val="Підзаголовок Знак"/>
    <w:basedOn w:val="a0"/>
    <w:link w:val="a5"/>
    <w:rsid w:val="0057224F"/>
    <w:rPr>
      <w:rFonts w:ascii="Times New Roman" w:eastAsia="Times New Roman" w:hAnsi="Times New Roman" w:cs="Times New Roman"/>
      <w:sz w:val="32"/>
      <w:szCs w:val="20"/>
      <w:lang w:val="ru-RU" w:eastAsia="ru-RU"/>
    </w:rPr>
  </w:style>
  <w:style w:type="paragraph" w:styleId="a7">
    <w:name w:val="header"/>
    <w:basedOn w:val="a"/>
    <w:link w:val="a8"/>
    <w:uiPriority w:val="99"/>
    <w:unhideWhenUsed/>
    <w:rsid w:val="002B68A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ій колонтитул Знак"/>
    <w:basedOn w:val="a0"/>
    <w:link w:val="a7"/>
    <w:uiPriority w:val="99"/>
    <w:rsid w:val="002B68A3"/>
  </w:style>
  <w:style w:type="paragraph" w:styleId="a9">
    <w:name w:val="footer"/>
    <w:basedOn w:val="a"/>
    <w:link w:val="aa"/>
    <w:uiPriority w:val="99"/>
    <w:unhideWhenUsed/>
    <w:rsid w:val="002B68A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ій колонтитул Знак"/>
    <w:basedOn w:val="a0"/>
    <w:link w:val="a9"/>
    <w:uiPriority w:val="99"/>
    <w:rsid w:val="002B68A3"/>
  </w:style>
  <w:style w:type="paragraph" w:styleId="HTML">
    <w:name w:val="HTML Preformatted"/>
    <w:basedOn w:val="a"/>
    <w:link w:val="HTML0"/>
    <w:uiPriority w:val="99"/>
    <w:unhideWhenUsed/>
    <w:rsid w:val="00ED639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HTML0">
    <w:name w:val="Стандартний HTML Знак"/>
    <w:basedOn w:val="a0"/>
    <w:link w:val="HTML"/>
    <w:uiPriority w:val="99"/>
    <w:rsid w:val="00ED639B"/>
    <w:rPr>
      <w:rFonts w:ascii="Courier New" w:eastAsia="Times New Roman" w:hAnsi="Courier New" w:cs="Courier New"/>
      <w:sz w:val="20"/>
      <w:szCs w:val="20"/>
      <w:lang w:eastAsia="uk-UA"/>
    </w:rPr>
  </w:style>
  <w:style w:type="character" w:styleId="ab">
    <w:name w:val="Placeholder Text"/>
    <w:basedOn w:val="a0"/>
    <w:uiPriority w:val="99"/>
    <w:semiHidden/>
    <w:rsid w:val="003415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177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93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19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13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9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0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0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12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9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2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9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7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0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1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07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99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9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1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3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41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3F8CB2-7F0F-4BB4-9FD7-CBE5F2956A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85</TotalTime>
  <Pages>27</Pages>
  <Words>17731</Words>
  <Characters>10108</Characters>
  <Application>Microsoft Office Word</Application>
  <DocSecurity>0</DocSecurity>
  <Lines>84</Lines>
  <Paragraphs>5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er</dc:creator>
  <cp:keywords/>
  <dc:description/>
  <cp:lastModifiedBy>Zver</cp:lastModifiedBy>
  <cp:revision>147</cp:revision>
  <dcterms:created xsi:type="dcterms:W3CDTF">2021-03-13T16:45:00Z</dcterms:created>
  <dcterms:modified xsi:type="dcterms:W3CDTF">2021-05-13T08:16:00Z</dcterms:modified>
</cp:coreProperties>
</file>